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1115" w:rsidRDefault="00E01115" w:rsidP="005F40E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 w:bidi="ar-SA"/>
        </w:rPr>
        <w:drawing>
          <wp:inline distT="0" distB="0" distL="0" distR="0">
            <wp:extent cx="6301105" cy="8671741"/>
            <wp:effectExtent l="19050" t="0" r="4445" b="0"/>
            <wp:docPr id="2" name="Рисунок 2" descr="G:\Сухарев А.А. прграммы\М 5-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Сухарев А.А. прграммы\М 5-6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8671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0E2" w:rsidRDefault="005F40E2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E01115" w:rsidRDefault="00E01115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E01115" w:rsidRDefault="00E01115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E01115" w:rsidRDefault="00E01115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E01115" w:rsidRDefault="00E01115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C638F6" w:rsidRDefault="00C638F6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>ПОЯСНИТЕЛЬНАЯ ЗАПИСКА</w:t>
      </w:r>
    </w:p>
    <w:p w:rsidR="009567B9" w:rsidRDefault="00C2200B" w:rsidP="005F40E2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r w:rsidRPr="00C2200B">
        <w:rPr>
          <w:rFonts w:ascii="Times New Roman" w:hAnsi="Times New Roman" w:cs="Times New Roman"/>
          <w:sz w:val="24"/>
          <w:szCs w:val="24"/>
          <w:lang w:val="ru-RU"/>
        </w:rPr>
        <w:t xml:space="preserve">Рабочая программа по математике </w:t>
      </w:r>
      <w:r w:rsidR="001056F9">
        <w:rPr>
          <w:rFonts w:ascii="Times New Roman" w:hAnsi="Times New Roman" w:cs="Times New Roman"/>
          <w:sz w:val="24"/>
          <w:szCs w:val="24"/>
          <w:lang w:val="ru-RU"/>
        </w:rPr>
        <w:t xml:space="preserve">в 5 – 6 классах </w:t>
      </w:r>
      <w:r w:rsidRPr="00C2200B">
        <w:rPr>
          <w:rFonts w:ascii="Times New Roman" w:hAnsi="Times New Roman" w:cs="Times New Roman"/>
          <w:sz w:val="24"/>
          <w:szCs w:val="24"/>
          <w:lang w:val="ru-RU"/>
        </w:rPr>
        <w:t>составлена на основе следующих нормативных документов и материалов:</w:t>
      </w:r>
    </w:p>
    <w:p w:rsidR="00C2200B" w:rsidRPr="00AD168E" w:rsidRDefault="00C2200B" w:rsidP="005F40E2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Фундаментальное ядро содержания общего образования / 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под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C638F6" w:rsidRPr="00AD168E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ед. В.В.Козлова,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А.М.Кондакова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. – 2-е изд. – М.: Просвещение, 2010. – 59 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>. – (Стандарты второго поколения).</w:t>
      </w:r>
    </w:p>
    <w:p w:rsidR="00C2200B" w:rsidRDefault="00C2200B" w:rsidP="00C2200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Федеральный государственный образовательный стандарт основного общего образования /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М-во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образования и науки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Р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ос. </w:t>
      </w:r>
      <w:proofErr w:type="spellStart"/>
      <w:r w:rsidRPr="00C2200B">
        <w:rPr>
          <w:rFonts w:ascii="Times New Roman" w:hAnsi="Times New Roman" w:cs="Times New Roman"/>
          <w:sz w:val="24"/>
          <w:szCs w:val="24"/>
        </w:rPr>
        <w:t>Федерации</w:t>
      </w:r>
      <w:proofErr w:type="spellEnd"/>
      <w:r w:rsidRPr="00C2200B">
        <w:rPr>
          <w:rFonts w:ascii="Times New Roman" w:hAnsi="Times New Roman" w:cs="Times New Roman"/>
          <w:sz w:val="24"/>
          <w:szCs w:val="24"/>
        </w:rPr>
        <w:t xml:space="preserve">. – </w:t>
      </w:r>
      <w:proofErr w:type="gramStart"/>
      <w:r w:rsidRPr="00C2200B">
        <w:rPr>
          <w:rFonts w:ascii="Times New Roman" w:hAnsi="Times New Roman" w:cs="Times New Roman"/>
          <w:sz w:val="24"/>
          <w:szCs w:val="24"/>
        </w:rPr>
        <w:t>М.:</w:t>
      </w:r>
      <w:proofErr w:type="gramEnd"/>
      <w:r w:rsidRPr="00C2200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00B">
        <w:rPr>
          <w:rFonts w:ascii="Times New Roman" w:hAnsi="Times New Roman" w:cs="Times New Roman"/>
          <w:sz w:val="24"/>
          <w:szCs w:val="24"/>
        </w:rPr>
        <w:t>Просвщение</w:t>
      </w:r>
      <w:proofErr w:type="spellEnd"/>
      <w:r w:rsidRPr="00C2200B">
        <w:rPr>
          <w:rFonts w:ascii="Times New Roman" w:hAnsi="Times New Roman" w:cs="Times New Roman"/>
          <w:sz w:val="24"/>
          <w:szCs w:val="24"/>
        </w:rPr>
        <w:t>, 2011. – 48 с. – (</w:t>
      </w:r>
      <w:proofErr w:type="spellStart"/>
      <w:r w:rsidRPr="00C2200B">
        <w:rPr>
          <w:rFonts w:ascii="Times New Roman" w:hAnsi="Times New Roman" w:cs="Times New Roman"/>
          <w:sz w:val="24"/>
          <w:szCs w:val="24"/>
        </w:rPr>
        <w:t>Стандарты</w:t>
      </w:r>
      <w:proofErr w:type="spellEnd"/>
      <w:r w:rsidRPr="00C2200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00B">
        <w:rPr>
          <w:rFonts w:ascii="Times New Roman" w:hAnsi="Times New Roman" w:cs="Times New Roman"/>
          <w:sz w:val="24"/>
          <w:szCs w:val="24"/>
        </w:rPr>
        <w:t>второго</w:t>
      </w:r>
      <w:proofErr w:type="spellEnd"/>
      <w:r w:rsidRPr="00C2200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2200B">
        <w:rPr>
          <w:rFonts w:ascii="Times New Roman" w:hAnsi="Times New Roman" w:cs="Times New Roman"/>
          <w:sz w:val="24"/>
          <w:szCs w:val="24"/>
        </w:rPr>
        <w:t>поколения</w:t>
      </w:r>
      <w:proofErr w:type="spellEnd"/>
      <w:r w:rsidRPr="00C2200B">
        <w:rPr>
          <w:rFonts w:ascii="Times New Roman" w:hAnsi="Times New Roman" w:cs="Times New Roman"/>
          <w:sz w:val="24"/>
          <w:szCs w:val="24"/>
        </w:rPr>
        <w:t>).</w:t>
      </w:r>
    </w:p>
    <w:p w:rsidR="00615CD2" w:rsidRPr="00615CD2" w:rsidRDefault="00615CD2" w:rsidP="00615CD2">
      <w:pPr>
        <w:numPr>
          <w:ilvl w:val="0"/>
          <w:numId w:val="1"/>
        </w:numPr>
        <w:tabs>
          <w:tab w:val="left" w:pos="540"/>
          <w:tab w:val="left" w:pos="567"/>
        </w:tabs>
        <w:spacing w:after="0" w:line="240" w:lineRule="auto"/>
        <w:jc w:val="both"/>
        <w:rPr>
          <w:sz w:val="24"/>
          <w:szCs w:val="24"/>
          <w:u w:val="single"/>
          <w:lang w:val="ru-RU"/>
        </w:rPr>
      </w:pPr>
      <w:bookmarkStart w:id="0" w:name="_Ref421558739"/>
      <w:r w:rsidRPr="00615CD2">
        <w:rPr>
          <w:rFonts w:ascii="Times New Roman" w:hAnsi="Times New Roman" w:cs="Times New Roman"/>
          <w:sz w:val="24"/>
          <w:szCs w:val="24"/>
          <w:lang w:val="ru-RU"/>
        </w:rPr>
        <w:t xml:space="preserve">Примерной основной образовательной программы основного общего образования. Режим доступа: </w:t>
      </w:r>
      <w:hyperlink r:id="rId8" w:history="1">
        <w:r w:rsidRPr="00615CD2">
          <w:rPr>
            <w:rStyle w:val="afb"/>
            <w:rFonts w:ascii="Times New Roman" w:hAnsi="Times New Roman" w:cs="Times New Roman"/>
            <w:sz w:val="24"/>
            <w:szCs w:val="24"/>
          </w:rPr>
          <w:t>http</w:t>
        </w:r>
        <w:r w:rsidRPr="00615CD2">
          <w:rPr>
            <w:rStyle w:val="afb"/>
            <w:rFonts w:ascii="Times New Roman" w:hAnsi="Times New Roman" w:cs="Times New Roman"/>
            <w:sz w:val="24"/>
            <w:szCs w:val="24"/>
            <w:lang w:val="ru-RU"/>
          </w:rPr>
          <w:t>://</w:t>
        </w:r>
        <w:proofErr w:type="spellStart"/>
        <w:r w:rsidRPr="00615CD2">
          <w:rPr>
            <w:rStyle w:val="afb"/>
            <w:rFonts w:ascii="Times New Roman" w:hAnsi="Times New Roman" w:cs="Times New Roman"/>
            <w:sz w:val="24"/>
            <w:szCs w:val="24"/>
          </w:rPr>
          <w:t>fgosreestr</w:t>
        </w:r>
        <w:proofErr w:type="spellEnd"/>
        <w:r w:rsidRPr="00615CD2">
          <w:rPr>
            <w:rStyle w:val="afb"/>
            <w:rFonts w:ascii="Times New Roman" w:hAnsi="Times New Roman" w:cs="Times New Roman"/>
            <w:sz w:val="24"/>
            <w:szCs w:val="24"/>
            <w:lang w:val="ru-RU"/>
          </w:rPr>
          <w:t>.</w:t>
        </w:r>
        <w:proofErr w:type="spellStart"/>
        <w:r w:rsidRPr="00615CD2">
          <w:rPr>
            <w:rStyle w:val="afb"/>
            <w:rFonts w:ascii="Times New Roman" w:hAnsi="Times New Roman" w:cs="Times New Roman"/>
            <w:sz w:val="24"/>
            <w:szCs w:val="24"/>
          </w:rPr>
          <w:t>ru</w:t>
        </w:r>
        <w:proofErr w:type="spellEnd"/>
        <w:r w:rsidRPr="00615CD2">
          <w:rPr>
            <w:rStyle w:val="afb"/>
            <w:rFonts w:ascii="Times New Roman" w:hAnsi="Times New Roman" w:cs="Times New Roman"/>
            <w:sz w:val="24"/>
            <w:szCs w:val="24"/>
            <w:lang w:val="ru-RU"/>
          </w:rPr>
          <w:t>/</w:t>
        </w:r>
      </w:hyperlink>
      <w:r w:rsidRPr="00615CD2">
        <w:rPr>
          <w:rStyle w:val="afb"/>
          <w:sz w:val="24"/>
          <w:szCs w:val="24"/>
          <w:lang w:val="ru-RU"/>
        </w:rPr>
        <w:t>.</w:t>
      </w:r>
      <w:bookmarkEnd w:id="0"/>
    </w:p>
    <w:p w:rsidR="00C2200B" w:rsidRPr="00AD168E" w:rsidRDefault="00C2200B" w:rsidP="00C2200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>Примерная основная образовательная программа образовательного учреждения. Основная школа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/ 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ост. Е.С.Савинов. – М.: Просвещение, 2011. –342 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>. – (Стандарты второго поколения).</w:t>
      </w:r>
    </w:p>
    <w:p w:rsidR="00C2200B" w:rsidRPr="00AD168E" w:rsidRDefault="00C2200B" w:rsidP="00C2200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Примерные программы по учебным предметам. Математика. 5-9 классы: проект. – 3-е изд.,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перераб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. – М.: Просвещение, 2011. – 64 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>. – (Стандарты второго поколения).</w:t>
      </w:r>
    </w:p>
    <w:p w:rsidR="00C2200B" w:rsidRDefault="00C2200B" w:rsidP="00C2200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C2200B">
        <w:rPr>
          <w:rFonts w:ascii="Times New Roman" w:hAnsi="Times New Roman" w:cs="Times New Roman"/>
          <w:sz w:val="24"/>
          <w:szCs w:val="24"/>
          <w:lang w:val="ru-RU"/>
        </w:rPr>
        <w:t>Основная образовательная программа основного общего образования МОУ Рождественской СОШ.</w:t>
      </w:r>
    </w:p>
    <w:p w:rsidR="00C2200B" w:rsidRPr="00AD168E" w:rsidRDefault="00C2200B" w:rsidP="00C2200B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Федеральный перечень учебников, утвержденный </w:t>
      </w:r>
      <w:r w:rsidRPr="00C2200B">
        <w:rPr>
          <w:rFonts w:ascii="Times New Roman" w:hAnsi="Times New Roman" w:cs="Times New Roman"/>
          <w:sz w:val="24"/>
          <w:szCs w:val="24"/>
          <w:lang w:val="ru-RU"/>
        </w:rPr>
        <w:t>приказом Министерства образования и науки РФ от 31 марта 2014 г № 253.</w:t>
      </w:r>
    </w:p>
    <w:p w:rsidR="00C2200B" w:rsidRDefault="00C2200B" w:rsidP="00C2200B">
      <w:pPr>
        <w:widowControl w:val="0"/>
        <w:autoSpaceDE w:val="0"/>
        <w:autoSpaceDN w:val="0"/>
        <w:adjustRightInd w:val="0"/>
        <w:spacing w:after="0" w:line="240" w:lineRule="auto"/>
        <w:ind w:left="502"/>
        <w:rPr>
          <w:rFonts w:ascii="Times New Roman" w:hAnsi="Times New Roman" w:cs="Times New Roman"/>
          <w:sz w:val="24"/>
          <w:szCs w:val="24"/>
          <w:lang w:val="ru-RU"/>
        </w:rPr>
      </w:pPr>
    </w:p>
    <w:p w:rsidR="005F40E2" w:rsidRDefault="001056F9" w:rsidP="001056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val="ru-RU" w:eastAsia="ru-RU" w:bidi="ar-SA"/>
        </w:rPr>
      </w:pPr>
      <w:r w:rsidRPr="001056F9">
        <w:rPr>
          <w:rFonts w:ascii="Times New Roman" w:eastAsia="Times New Roman" w:hAnsi="Times New Roman" w:cs="Times New Roman"/>
          <w:sz w:val="24"/>
          <w:szCs w:val="24"/>
          <w:u w:val="single"/>
          <w:lang w:val="ru-RU" w:eastAsia="ru-RU" w:bidi="ar-SA"/>
        </w:rPr>
        <w:t>Изучение математики в 5 – 6 классах направлено на достижение следующих целей:</w:t>
      </w:r>
    </w:p>
    <w:p w:rsidR="001056F9" w:rsidRDefault="001056F9" w:rsidP="001056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</w:pP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</w:r>
      <w:proofErr w:type="gramStart"/>
      <w:r w:rsidRPr="001056F9">
        <w:rPr>
          <w:rFonts w:ascii="Times New Roman" w:eastAsia="Times New Roman" w:hAnsi="Times New Roman" w:cs="Times New Roman"/>
          <w:b/>
          <w:sz w:val="24"/>
          <w:szCs w:val="24"/>
          <w:lang w:val="ru-RU" w:eastAsia="ru-RU" w:bidi="ar-SA"/>
        </w:rPr>
        <w:t>1) в направлении личностного развития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 xml:space="preserve">• развитие логического и критического мышления, культуры речи, способности к </w:t>
      </w:r>
      <w:r w:rsidR="005F40E2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t>умственному эксперименту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воспитание качеств личности, обеспечивающих социальную мобильность, способность принимать самостоятельные решения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формирование качеств мышления, необходимых для адаптации в современном информационном обществе;</w:t>
      </w:r>
      <w:proofErr w:type="gramEnd"/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развитие интереса к математическому творчеству и математических способностей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</w:r>
      <w:r w:rsidRPr="001056F9">
        <w:rPr>
          <w:rFonts w:ascii="Times New Roman" w:eastAsia="Times New Roman" w:hAnsi="Times New Roman" w:cs="Times New Roman"/>
          <w:b/>
          <w:sz w:val="24"/>
          <w:szCs w:val="24"/>
          <w:lang w:val="ru-RU" w:eastAsia="ru-RU" w:bidi="ar-SA"/>
        </w:rPr>
        <w:t xml:space="preserve">2) в </w:t>
      </w:r>
      <w:proofErr w:type="spellStart"/>
      <w:r w:rsidRPr="001056F9">
        <w:rPr>
          <w:rFonts w:ascii="Times New Roman" w:eastAsia="Times New Roman" w:hAnsi="Times New Roman" w:cs="Times New Roman"/>
          <w:b/>
          <w:sz w:val="24"/>
          <w:szCs w:val="24"/>
          <w:lang w:val="ru-RU" w:eastAsia="ru-RU" w:bidi="ar-SA"/>
        </w:rPr>
        <w:t>метапредметном</w:t>
      </w:r>
      <w:proofErr w:type="spellEnd"/>
      <w:r w:rsidRPr="001056F9">
        <w:rPr>
          <w:rFonts w:ascii="Times New Roman" w:eastAsia="Times New Roman" w:hAnsi="Times New Roman" w:cs="Times New Roman"/>
          <w:b/>
          <w:sz w:val="24"/>
          <w:szCs w:val="24"/>
          <w:lang w:val="ru-RU" w:eastAsia="ru-RU" w:bidi="ar-SA"/>
        </w:rPr>
        <w:t xml:space="preserve"> направлении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 xml:space="preserve">• </w:t>
      </w:r>
      <w:proofErr w:type="gramStart"/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</w:r>
      <w:r w:rsidRPr="001056F9">
        <w:rPr>
          <w:rFonts w:ascii="Times New Roman" w:eastAsia="Times New Roman" w:hAnsi="Times New Roman" w:cs="Times New Roman"/>
          <w:b/>
          <w:sz w:val="24"/>
          <w:szCs w:val="24"/>
          <w:lang w:val="ru-RU" w:eastAsia="ru-RU" w:bidi="ar-SA"/>
        </w:rPr>
        <w:t>3) в предметном направлении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br/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  <w:proofErr w:type="gramEnd"/>
    </w:p>
    <w:p w:rsidR="001D05DA" w:rsidRDefault="001D05DA" w:rsidP="001056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</w:pPr>
    </w:p>
    <w:p w:rsidR="001D05DA" w:rsidRDefault="001D05DA" w:rsidP="001056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</w:pPr>
    </w:p>
    <w:p w:rsidR="00615CD2" w:rsidRPr="00B43ED5" w:rsidRDefault="00615CD2" w:rsidP="001056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</w:pPr>
    </w:p>
    <w:p w:rsidR="00C638F6" w:rsidRPr="00C638F6" w:rsidRDefault="00C638F6" w:rsidP="00C2200B">
      <w:pPr>
        <w:widowControl w:val="0"/>
        <w:autoSpaceDE w:val="0"/>
        <w:autoSpaceDN w:val="0"/>
        <w:adjustRightInd w:val="0"/>
        <w:spacing w:after="0" w:line="240" w:lineRule="auto"/>
        <w:ind w:left="502"/>
        <w:rPr>
          <w:rFonts w:ascii="Times New Roman" w:hAnsi="Times New Roman" w:cs="Times New Roman"/>
          <w:sz w:val="24"/>
          <w:szCs w:val="24"/>
          <w:u w:val="single"/>
          <w:lang w:val="ru-RU"/>
        </w:rPr>
      </w:pPr>
    </w:p>
    <w:p w:rsidR="00C2200B" w:rsidRDefault="00C638F6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  <w:r w:rsidRPr="00C638F6">
        <w:rPr>
          <w:rFonts w:ascii="Times New Roman" w:hAnsi="Times New Roman" w:cs="Times New Roman"/>
          <w:caps/>
          <w:sz w:val="24"/>
          <w:szCs w:val="24"/>
          <w:lang w:val="ru-RU"/>
        </w:rPr>
        <w:t>Общая характеристика учебного предмета</w:t>
      </w:r>
    </w:p>
    <w:p w:rsidR="00AD5059" w:rsidRDefault="00AD5059" w:rsidP="005F40E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43ED5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lastRenderedPageBreak/>
        <w:t>Предмет «Математика» в 5–6 классах включает в себя арифметический материал, элементы алгебры и геометрии, а также элементы вероятностно-статистической линии</w:t>
      </w:r>
      <w:r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t>.</w:t>
      </w:r>
    </w:p>
    <w:p w:rsidR="00C64D78" w:rsidRPr="005F40E2" w:rsidRDefault="00C64D78" w:rsidP="005F40E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F40E2">
        <w:rPr>
          <w:rFonts w:ascii="Times New Roman" w:hAnsi="Times New Roman" w:cs="Times New Roman"/>
          <w:sz w:val="24"/>
          <w:szCs w:val="24"/>
          <w:lang w:val="ru-RU"/>
        </w:rPr>
        <w:t>Практическая значимость школьного курса математики 5-6 классов обусловлена тем, что объектом изучения служат количественные отношения действительного мира</w:t>
      </w:r>
      <w:r w:rsidR="00527DF0" w:rsidRPr="005F40E2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27DF0" w:rsidRPr="00AD168E" w:rsidRDefault="00527DF0" w:rsidP="001D05DA">
      <w:pPr>
        <w:pStyle w:val="c13"/>
        <w:shd w:val="clear" w:color="auto" w:fill="FFFFFF"/>
        <w:spacing w:before="0" w:after="0"/>
        <w:ind w:firstLine="709"/>
        <w:jc w:val="both"/>
      </w:pPr>
      <w:r w:rsidRPr="00AD168E">
        <w:t>Математика играет важную роль в формировании у школьников умения учиться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Обучение математике закладывает основы для формирования приёмов умственной деятельности: школьники учатся проводить анализ, сравнение, классификацию объектов, устанавливать причинно-следственные связи, закономерности, выстраивать логические цепочки рассуждений. Изучая математику, они усваивают определённые обобщённые знания и способы действий. Универсальные математические способы познания способствуют целостному восприятию мира, позволяют выстраивать модели его отдельных процессов и явлений, а также</w:t>
      </w:r>
      <w:r w:rsidRPr="00AD168E">
        <w:rPr>
          <w:rStyle w:val="c30"/>
        </w:rPr>
        <w:t> </w:t>
      </w:r>
      <w:r w:rsidRPr="00AD168E">
        <w:t>являются основой формирования универсальных учебных действий. Универсальные учебные действия обеспечивают усвоение предметных знаний и интеллектуальное развитие учащихся, формируют способность к самостоятельному поиску и усвоению новой информации, новых знаний и способов действий, что составляет основу умения учиться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В ходе изучения курса учащиеся развивают навыки вычислений с натуральными числами, овладевают навыками действий с обыкновенными и десятичными дробями, получают начальные преставления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 и измерения геометрических величин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Усвоенные знания и способы действий необходимы не только</w:t>
      </w:r>
      <w:r w:rsidRPr="00AD168E">
        <w:rPr>
          <w:rStyle w:val="c30"/>
        </w:rPr>
        <w:t> </w:t>
      </w:r>
      <w:r w:rsidRPr="00AD168E">
        <w:t xml:space="preserve">для дальнейшего успешного изучения математики и других школьных дисциплин, но и для решения многих практических задач во взрослой жизни. 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Программа предусматривает дальнейшую работу с величинами (длина, площадь, масса, вместимость, время) и их измерением, с единицами измерения однородных величин и соотношениями между ними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Без базовой математической подготовки невозможна постановка образования современного человека. В школе математика служит основным элементом для изучения смежных дисциплин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В </w:t>
      </w:r>
      <w:proofErr w:type="spellStart"/>
      <w:r w:rsidRPr="00AD168E">
        <w:t>послешкольной</w:t>
      </w:r>
      <w:proofErr w:type="spellEnd"/>
      <w:r w:rsidRPr="00AD168E">
        <w:t xml:space="preserve"> жизни реальной необходимостью в наши дни станови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AD168E">
        <w:t xml:space="preserve">Все больше специальностей, требующих высокого уровня образования связано с непосредственным применением математики (экономика, бизнес, финансы, физика, химия, техника, информатика, биология и т.д.). </w:t>
      </w:r>
      <w:proofErr w:type="gramEnd"/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Программой предусмотрено целенаправленное формирование совокупности умений работать с информацией. Эти умения формируются как на уроках, так и во внеурочной деятельности — на факультативных и кружковых занятиях. Освоение содержания курса связано не только с поиском, обработкой, представлением новой информации, но и с созданием информационных объектов: стенгазет, книг, справочников. Новые информационные объекты создаются в основном в рамках проектной деятельности. Проектная деятельность позволяет закрепить, расширить и углубить полученные на уроках знания, создаёт условия для творческого развития детей, формирования позитивной самооценки, навыков совместной деятельности с взрослыми и сверстниками, умений сотрудничать друг с другом, совместно планировать свои действия и реализовывать планы, вести поиск и систематизировать нужную информацию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Предметное содержание программы направлено на последовательное формирование и отработку универсальных учебных действий, развитие логического и алгоритмического мышления, пространственного воображения и математической речи. 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Знание и понимание математических отношений и взаимозависимостей между различными объектами (соотношение целого и части, пропорциональные зависимости величин, взаимное расположение объектов в пространстве и др.), их обобщение и распространение на расширенную область приложений выступают как средство познания закономерностей, происходящих в природе и в обществе. Это стимулирует развитие познавательного интереса </w:t>
      </w:r>
      <w:r w:rsidRPr="00AD168E">
        <w:lastRenderedPageBreak/>
        <w:t>школьников, стремление к постоянному расширению знаний, совершенствованию освоенных способов действий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Изучение математики способствует развитию алгоритмического мышления. Программа предусматривает формирование умений действовать по предложенному алгоритму, самостоятельно составлять план действий и следовать ему при решении учебных и практических задач, осуществлять поиск нужной информации, дополнять ею решаемую задачу, делать прикидку и оценивать реальность предполагаемого результата. 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В процессе освоения программного материала школьники знакомятся с языком математики, осваивают некоторые математические термины, учатся высказывать суждения с использованием математических терминов и понятий, задавать вопросы по ходу выполнения заданий, обосновывать правильность выполненных действий, характеризовать результаты своего учебного труда и свои достижения в изучении этого предмета.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Овладение математическим языком, усвоение алгоритмов выполнения действий, умения строить планы решения различных задач и прогнозировать результат являются основой для формирования умений рассуждать, обосновывать свою точку зрения, </w:t>
      </w:r>
      <w:proofErr w:type="spellStart"/>
      <w:r w:rsidRPr="00AD168E">
        <w:t>аргументированно</w:t>
      </w:r>
      <w:proofErr w:type="spellEnd"/>
      <w:r w:rsidRPr="00AD168E">
        <w:t xml:space="preserve"> подтверждать или опровергать истинность высказанного предположения. Освоение математического содержания создаёт условия для повышения логической культуры и совершенствования коммуникативной деятельности учащихся. 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Содержание программы предоставляет значительные возможности для развития умений работать в паре или в группе. Формированию умений распределять роли и обязанности, сотрудничать и согласовывать свои действия с действиями одноклассников, оценивать собственные действия и действия отдельных учеников (пар, групп) в большой степени способствует содержание, связанное с поиском и сбором информации. </w:t>
      </w:r>
    </w:p>
    <w:p w:rsidR="00527DF0" w:rsidRPr="00AD168E" w:rsidRDefault="00527DF0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Программа ориентирована на формирование умений использовать полученные знания для самостоятельного поиска новых знаний, для решения задач, возникающих в процессе различных видов деятельности, в том числе и в ходе изучения других школьных дисциплин.</w:t>
      </w:r>
    </w:p>
    <w:p w:rsidR="003F74CE" w:rsidRPr="00AD168E" w:rsidRDefault="003F74CE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Математические знания и представления о числах, величинах,</w:t>
      </w:r>
      <w:r w:rsidRPr="00AD168E">
        <w:br/>
        <w:t xml:space="preserve">геометрических фигурах лежат в основе формирования общей картины мира и познания законов его развития. Именно эти знания и представления необходимы для целостного восприятия объектов и явлений природы, многочисленных памятников культуры, сокровищ искусства. </w:t>
      </w:r>
    </w:p>
    <w:p w:rsidR="003F74CE" w:rsidRPr="00AD168E" w:rsidRDefault="003F74CE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Обучение школьников математике на основе данной программы способствует развитию и совершенствованию основных познавательных процессов (включая воображение и мышление, память и речь). Дети научатся не только самостоятельно решать поставленные задачи математическими способами, но и описывать на языке математики выполненные действия и их результаты, планировать, контролировать и оценивать способы действий и сами действия, делать выводы и обобщения, доказывать их правильность. Освоение курса обеспечивает развитие творческих способностей, формирует интерес к математическим знаниям и потребность в их расширении, способствует продвижению учащихся в познании окружающего мира.</w:t>
      </w:r>
    </w:p>
    <w:p w:rsidR="003F74CE" w:rsidRPr="00AD168E" w:rsidRDefault="003F74CE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>Содержание курса имеет концентрическое строение, отражающее последовательное расширение области чисел. Такая структура позволяет соблюдать необходимую постепенность в нарастании сложности учебного материала, создаёт хорошие условия для углубления формируемых знаний, отработки умений и навыков, для увеличения степени самостоятельности (при освоении новых знаний, проведении обобщений, формулировании выводов), для постоянного совершенствования универсальных учебных действий.</w:t>
      </w:r>
    </w:p>
    <w:p w:rsidR="003F74CE" w:rsidRPr="00AD168E" w:rsidRDefault="003F74CE" w:rsidP="001D05DA">
      <w:pPr>
        <w:pStyle w:val="c8"/>
        <w:shd w:val="clear" w:color="auto" w:fill="FFFFFF"/>
        <w:spacing w:before="0" w:after="0"/>
        <w:ind w:firstLine="709"/>
        <w:jc w:val="both"/>
      </w:pPr>
      <w:r w:rsidRPr="00AD168E">
        <w:t xml:space="preserve">Структура содержания определяет такую последовательность изучения учебного материала, которая обеспечивает не только формирование осознанных и прочных, во многих случаях доведённых до автоматизма навыков вычислений, но и доступное для младших школьников обобщение учебного материала, понимание общих принципов и законов, лежащих в основе изучаемых математических фактов, осознание связей между рассматриваемыми явлениями. Сближенное во времени изучение связанных между собой понятий, действий, задач даёт возможность сопоставлять, сравнивать, противопоставлять их в учебном процессе, выявлять сходства и различия в рассматриваемых фактах. </w:t>
      </w:r>
    </w:p>
    <w:p w:rsidR="00527DF0" w:rsidRPr="00AD168E" w:rsidRDefault="00527DF0" w:rsidP="005F40E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638F6" w:rsidRDefault="00C638F6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  <w:r w:rsidRPr="005F40E2">
        <w:rPr>
          <w:rFonts w:ascii="Times New Roman" w:hAnsi="Times New Roman" w:cs="Times New Roman"/>
          <w:caps/>
          <w:sz w:val="24"/>
          <w:szCs w:val="24"/>
          <w:lang w:val="ru-RU"/>
        </w:rPr>
        <w:lastRenderedPageBreak/>
        <w:t>мЕСТО ПРЕДМЕТА В УЧЕБНОМ ПЛАНЕ</w:t>
      </w:r>
    </w:p>
    <w:p w:rsidR="005F40E2" w:rsidRPr="005F40E2" w:rsidRDefault="005F40E2" w:rsidP="005F40E2">
      <w:pPr>
        <w:spacing w:after="0" w:line="240" w:lineRule="auto"/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3F74CE" w:rsidRPr="00AD168E" w:rsidRDefault="00130DE7" w:rsidP="005F40E2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>Согласно</w:t>
      </w:r>
      <w:r w:rsidR="003F74CE"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базисному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учебному плану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образовательных учреждений Российской Федерации, реализующих</w:t>
      </w:r>
      <w:r w:rsidR="00BF6E7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>основную образовательную программу основного общего образования,</w:t>
      </w:r>
      <w:r w:rsidR="003F74CE"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на изучение математики в 5</w:t>
      </w:r>
      <w:r w:rsidR="00826B72">
        <w:rPr>
          <w:rFonts w:ascii="Times New Roman" w:hAnsi="Times New Roman" w:cs="Times New Roman"/>
          <w:sz w:val="24"/>
          <w:szCs w:val="24"/>
          <w:lang w:val="ru-RU"/>
        </w:rPr>
        <w:t>-6 классах отводится не менее 34</w:t>
      </w:r>
      <w:r w:rsidR="003F74CE"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0 ч. из расчета 5 ч. в неделю в 5 и 6 классах. </w:t>
      </w:r>
    </w:p>
    <w:p w:rsidR="003F74CE" w:rsidRPr="005F40E2" w:rsidRDefault="003F74CE" w:rsidP="005F40E2">
      <w:pPr>
        <w:widowControl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sz w:val="24"/>
          <w:szCs w:val="24"/>
          <w:lang w:val="ru-RU"/>
        </w:rPr>
        <w:t>Ра</w:t>
      </w:r>
      <w:r w:rsidR="00241738">
        <w:rPr>
          <w:rFonts w:ascii="Times New Roman" w:hAnsi="Times New Roman" w:cs="Times New Roman"/>
          <w:sz w:val="24"/>
          <w:szCs w:val="24"/>
          <w:lang w:val="ru-RU"/>
        </w:rPr>
        <w:t>бочая программа рассч</w:t>
      </w:r>
      <w:r w:rsidR="00826B72">
        <w:rPr>
          <w:rFonts w:ascii="Times New Roman" w:hAnsi="Times New Roman" w:cs="Times New Roman"/>
          <w:sz w:val="24"/>
          <w:szCs w:val="24"/>
          <w:lang w:val="ru-RU"/>
        </w:rPr>
        <w:t>итана на 34</w:t>
      </w:r>
      <w:r w:rsidR="00241738">
        <w:rPr>
          <w:rFonts w:ascii="Times New Roman" w:hAnsi="Times New Roman" w:cs="Times New Roman"/>
          <w:sz w:val="24"/>
          <w:szCs w:val="24"/>
          <w:lang w:val="ru-RU"/>
        </w:rPr>
        <w:t>0 учебных часов из расчёта 5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ч. в неделю в 5, 6 классах</w:t>
      </w:r>
      <w:r w:rsidR="00241738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71332" w:rsidRPr="00E71332" w:rsidRDefault="00E71332" w:rsidP="003F74CE">
      <w:pPr>
        <w:widowControl w:val="0"/>
        <w:ind w:firstLine="540"/>
        <w:jc w:val="both"/>
        <w:rPr>
          <w:lang w:val="ru-RU"/>
        </w:rPr>
      </w:pPr>
    </w:p>
    <w:p w:rsidR="003F74CE" w:rsidRDefault="003F74CE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C638F6" w:rsidRDefault="00C638F6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  <w:r>
        <w:rPr>
          <w:rFonts w:ascii="Times New Roman" w:hAnsi="Times New Roman" w:cs="Times New Roman"/>
          <w:caps/>
          <w:sz w:val="24"/>
          <w:szCs w:val="24"/>
          <w:lang w:val="ru-RU"/>
        </w:rPr>
        <w:t>сОДЕРЖАНИЕ УЧЕБНОГО ПРЕДМЕТА</w:t>
      </w:r>
    </w:p>
    <w:p w:rsidR="00E71332" w:rsidRPr="00AD168E" w:rsidRDefault="00826B72" w:rsidP="001D05DA">
      <w:pPr>
        <w:pStyle w:val="7"/>
        <w:keepNext w:val="0"/>
        <w:widowControl w:val="0"/>
        <w:spacing w:line="240" w:lineRule="auto"/>
        <w:ind w:firstLine="540"/>
        <w:jc w:val="center"/>
        <w:rPr>
          <w:b/>
          <w:color w:val="000000"/>
          <w:lang w:val="ru-RU"/>
        </w:rPr>
      </w:pPr>
      <w:r>
        <w:rPr>
          <w:b/>
          <w:color w:val="000000"/>
          <w:lang w:val="ru-RU"/>
        </w:rPr>
        <w:t>(34</w:t>
      </w:r>
      <w:r w:rsidR="00E71332" w:rsidRPr="00AD168E">
        <w:rPr>
          <w:b/>
          <w:color w:val="000000"/>
          <w:lang w:val="ru-RU"/>
        </w:rPr>
        <w:t>0 ч)</w:t>
      </w:r>
    </w:p>
    <w:p w:rsidR="00FA1E31" w:rsidRPr="00AD168E" w:rsidRDefault="007616AE" w:rsidP="001D05DA">
      <w:pPr>
        <w:pStyle w:val="8"/>
        <w:keepNext w:val="0"/>
        <w:widowControl w:val="0"/>
        <w:jc w:val="center"/>
        <w:rPr>
          <w:b/>
          <w:color w:val="000000"/>
          <w:sz w:val="22"/>
          <w:szCs w:val="22"/>
          <w:lang w:val="ru-RU"/>
        </w:rPr>
      </w:pPr>
      <w:r w:rsidRPr="007616AE">
        <w:rPr>
          <w:rFonts w:ascii="Times New Roman" w:hAnsi="Times New Roman" w:cs="Times New Roman"/>
          <w:b/>
          <w:color w:val="000000"/>
          <w:sz w:val="22"/>
          <w:szCs w:val="22"/>
          <w:lang w:val="ru-RU"/>
        </w:rPr>
        <w:t>Числа</w:t>
      </w:r>
      <w:r w:rsidR="00E71332" w:rsidRPr="00AD168E">
        <w:rPr>
          <w:color w:val="000000"/>
          <w:sz w:val="22"/>
          <w:szCs w:val="22"/>
          <w:lang w:val="ru-RU"/>
        </w:rPr>
        <w:br/>
      </w:r>
    </w:p>
    <w:tbl>
      <w:tblPr>
        <w:tblStyle w:val="aff5"/>
        <w:tblW w:w="10139" w:type="dxa"/>
        <w:tblLook w:val="04A0"/>
      </w:tblPr>
      <w:tblGrid>
        <w:gridCol w:w="2660"/>
        <w:gridCol w:w="7479"/>
      </w:tblGrid>
      <w:tr w:rsidR="00FA1E31" w:rsidRPr="00152EE1" w:rsidTr="00FA1E31">
        <w:trPr>
          <w:trHeight w:val="712"/>
        </w:trPr>
        <w:tc>
          <w:tcPr>
            <w:tcW w:w="2660" w:type="dxa"/>
          </w:tcPr>
          <w:p w:rsidR="00FA1E31" w:rsidRPr="00152EE1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2EE1">
              <w:rPr>
                <w:rFonts w:ascii="Times New Roman" w:hAnsi="Times New Roman"/>
                <w:b/>
                <w:sz w:val="24"/>
                <w:szCs w:val="24"/>
              </w:rPr>
              <w:t>Натуральный ряд чисел и его свойства</w:t>
            </w:r>
          </w:p>
          <w:p w:rsidR="00FA1E31" w:rsidRPr="00152EE1" w:rsidRDefault="00FA1E31" w:rsidP="00826B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52EE1" w:rsidRDefault="00FA1E31" w:rsidP="00FA1E31">
            <w:pPr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2EE1">
              <w:rPr>
                <w:rFonts w:ascii="Times New Roman" w:hAnsi="Times New Roman"/>
                <w:sz w:val="24"/>
                <w:szCs w:val="24"/>
              </w:rPr>
              <w:t xml:space="preserve">Натуральное число, множество натуральных чисел и его свойства, изображение натуральных чисел точками </w:t>
            </w:r>
            <w:proofErr w:type="gramStart"/>
            <w:r w:rsidRPr="00152EE1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152EE1">
              <w:rPr>
                <w:rFonts w:ascii="Times New Roman" w:hAnsi="Times New Roman"/>
                <w:sz w:val="24"/>
                <w:szCs w:val="24"/>
              </w:rPr>
              <w:t xml:space="preserve"> числовой прям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152EE1">
              <w:rPr>
                <w:rFonts w:ascii="Times New Roman" w:hAnsi="Times New Roman"/>
                <w:sz w:val="24"/>
                <w:szCs w:val="24"/>
              </w:rPr>
              <w:t>Использование свойств нату</w:t>
            </w:r>
            <w:r>
              <w:rPr>
                <w:rFonts w:ascii="Times New Roman" w:hAnsi="Times New Roman"/>
                <w:sz w:val="24"/>
                <w:szCs w:val="24"/>
              </w:rPr>
              <w:t>ральных чисел при решении задач</w:t>
            </w:r>
          </w:p>
        </w:tc>
      </w:tr>
      <w:tr w:rsidR="00FA1E31" w:rsidRPr="00E01115" w:rsidTr="00FA1E31">
        <w:trPr>
          <w:trHeight w:val="1008"/>
        </w:trPr>
        <w:tc>
          <w:tcPr>
            <w:tcW w:w="2660" w:type="dxa"/>
          </w:tcPr>
          <w:p w:rsidR="00FA1E31" w:rsidRPr="00152EE1" w:rsidRDefault="00FA1E31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2EE1">
              <w:rPr>
                <w:rFonts w:ascii="Times New Roman" w:hAnsi="Times New Roman"/>
                <w:b/>
                <w:sz w:val="24"/>
                <w:szCs w:val="24"/>
              </w:rPr>
              <w:t>Запись и чтение натуральных чисел</w:t>
            </w:r>
          </w:p>
          <w:p w:rsidR="00FA1E31" w:rsidRPr="00152EE1" w:rsidRDefault="00FA1E31" w:rsidP="00826B72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52EE1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2EE1">
              <w:rPr>
                <w:rFonts w:ascii="Times New Roman" w:hAnsi="Times New Roman"/>
                <w:sz w:val="24"/>
                <w:szCs w:val="24"/>
              </w:rPr>
      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</w:t>
            </w:r>
            <w:r>
              <w:rPr>
                <w:rFonts w:ascii="Times New Roman" w:hAnsi="Times New Roman"/>
                <w:sz w:val="24"/>
                <w:szCs w:val="24"/>
              </w:rPr>
              <w:t>ение и запись натуральных чисел</w:t>
            </w:r>
          </w:p>
        </w:tc>
      </w:tr>
      <w:tr w:rsidR="00FA1E31" w:rsidRPr="00152EE1" w:rsidTr="00FA1E31">
        <w:trPr>
          <w:trHeight w:val="289"/>
        </w:trPr>
        <w:tc>
          <w:tcPr>
            <w:tcW w:w="2660" w:type="dxa"/>
          </w:tcPr>
          <w:p w:rsidR="00FA1E31" w:rsidRPr="00D73AF5" w:rsidRDefault="00FA1E31" w:rsidP="00FA1E31">
            <w:pPr>
              <w:jc w:val="both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152EE1">
              <w:rPr>
                <w:rFonts w:ascii="Times New Roman" w:hAnsi="Times New Roman"/>
                <w:b/>
                <w:sz w:val="24"/>
                <w:szCs w:val="24"/>
              </w:rPr>
              <w:t>Округление натуральных чисел</w:t>
            </w:r>
          </w:p>
        </w:tc>
        <w:tc>
          <w:tcPr>
            <w:tcW w:w="7479" w:type="dxa"/>
          </w:tcPr>
          <w:p w:rsidR="00FA1E31" w:rsidRPr="00152EE1" w:rsidRDefault="00FA1E31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0C5380">
              <w:rPr>
                <w:rFonts w:ascii="Times New Roman" w:hAnsi="Times New Roman"/>
                <w:sz w:val="24"/>
                <w:szCs w:val="24"/>
              </w:rPr>
              <w:t>Необходимость округления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D73AF5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Сравнение натуральных чисел, сравнение с числом 0</w:t>
            </w: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Понятие о сравнении чисел, сравнение натуральных чисел друг с другом и с нулём, математическая запись с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нений, способы сравнения чисел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я с натуральными числами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 xml:space="preserve">Переместительный и сочетательный законы сложения и умножения, распределительный закон умножения относительно сложения, </w:t>
            </w: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t>обоснование алгоритмов вып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лнения арифметических  действий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натуральным показателем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Запись числа в виде суммы разрядных слагаемых, порядок выполнения действий в выражениях, содержащих степень, вычисление знач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ражений, содержащих степень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D73AF5" w:rsidRDefault="00FA1E31" w:rsidP="00FA1E31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выражения</w:t>
            </w:r>
          </w:p>
        </w:tc>
        <w:tc>
          <w:tcPr>
            <w:tcW w:w="7479" w:type="dxa"/>
          </w:tcPr>
          <w:p w:rsidR="00FA1E31" w:rsidRPr="000C5380" w:rsidRDefault="008C4CEF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рядок действий, использование скобок. Законы арифметических действий: переместительный, сочетательный, распределительный.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Деление с остатком</w:t>
            </w: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t>войства деления с остатком</w:t>
            </w: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. Практическ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деление с остатком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Свойства и признаки делимости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 xml:space="preserve">Свойство делимости суммы (разности) на число. Признаки делимости на 2, 3, 5, 9, 10. </w:t>
            </w: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 делимости на 4, 6, 8, 11. Доказательство признаков делимости</w:t>
            </w: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. Решение практических задач с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менением признаков делимости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Разложение числа на простые множители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ето Эратосфена. 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турального числа на множители. </w:t>
            </w: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личество делителей числа, алгоритм разложения числа на простые </w:t>
            </w:r>
            <w:r w:rsidRPr="000C5380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множители, основная теорема арифметики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Алгебраические выражения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ание алгебраических выражений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b/>
                <w:sz w:val="24"/>
                <w:szCs w:val="24"/>
              </w:rPr>
              <w:t>Делители и кратные</w:t>
            </w:r>
          </w:p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0C5380" w:rsidRDefault="00FA1E31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C5380">
              <w:rPr>
                <w:rFonts w:ascii="Times New Roman" w:hAnsi="Times New Roman" w:cs="Times New Roman"/>
                <w:sz w:val="24"/>
                <w:szCs w:val="24"/>
              </w:rPr>
      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я наименьшего общего кратного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>Доля, часть, дробное число, дробь. Дробное число как результат деления. Правильные и неправильные дроби, смешанная дробь (смешанное число).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>Запись натурального числа в виде дроби с заданным знаменателем, преобразование смешанной дроби в неправильную дробь и наоборот.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 xml:space="preserve">Приведение дробей к общему знаменателю. Сравнение обыкновенных дробей. 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обыкновенных дробей. Умножение и деление обыкновенных дробей. 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ие действия со смешанными дробями. 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>Арифметические действия с дробными числами.</w:t>
            </w: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>Способы рационализации вычислений и их применение при выполнении действий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сятичные дроби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47C9D" w:rsidRDefault="00FA1E31" w:rsidP="00FA1E3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sz w:val="24"/>
                <w:szCs w:val="24"/>
              </w:rPr>
              <w:t xml:space="preserve">Целая и дробная части десятичной дроби. Сложение и вычитание десятичных дробей. Округление десятичных дробей. Умножение и деление десятичных дробей. </w:t>
            </w:r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еобразование обыкновенных дробей в десятичные </w:t>
            </w:r>
            <w:proofErr w:type="spellStart"/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>дроби</w:t>
            </w:r>
            <w:proofErr w:type="gramStart"/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>.К</w:t>
            </w:r>
            <w:proofErr w:type="gramEnd"/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>онечные</w:t>
            </w:r>
            <w:proofErr w:type="spellEnd"/>
            <w:r w:rsidRPr="00147C9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бесконечные десятичные дроби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ношение двух чисел</w:t>
            </w:r>
          </w:p>
        </w:tc>
        <w:tc>
          <w:tcPr>
            <w:tcW w:w="7479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асштаб на плане и </w:t>
            </w:r>
            <w:proofErr w:type="spellStart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>карте</w:t>
            </w:r>
            <w:proofErr w:type="gramStart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>.П</w:t>
            </w:r>
            <w:proofErr w:type="gramEnd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>рименение</w:t>
            </w:r>
            <w:proofErr w:type="spellEnd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опорций и отношений при решении задач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реднее арифметическое чисел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47C9D" w:rsidRDefault="00FA1E31" w:rsidP="00FA1E31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реднее арифметическое двух чисел. Изображение среднего арифметического двух чисел на </w:t>
            </w:r>
            <w:proofErr w:type="gramStart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>числовой</w:t>
            </w:r>
            <w:proofErr w:type="gramEnd"/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рямой. Решение практических задач с применением среднего арифметического. </w:t>
            </w:r>
            <w:r w:rsidRPr="00147C9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Среднее арифметическое нескольких чисел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центы</w:t>
            </w:r>
          </w:p>
        </w:tc>
        <w:tc>
          <w:tcPr>
            <w:tcW w:w="7479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несложных практических задач с процентами</w:t>
            </w:r>
          </w:p>
        </w:tc>
      </w:tr>
      <w:tr w:rsidR="00FA1E31" w:rsidRPr="00147C9D" w:rsidTr="00FA1E31">
        <w:trPr>
          <w:trHeight w:val="289"/>
        </w:trPr>
        <w:tc>
          <w:tcPr>
            <w:tcW w:w="2660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иаграммы</w:t>
            </w:r>
          </w:p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479" w:type="dxa"/>
          </w:tcPr>
          <w:p w:rsidR="00FA1E31" w:rsidRPr="00147C9D" w:rsidRDefault="00FA1E31" w:rsidP="00826B72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47C9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толбчатые и круговые диаграммы. Извлечение информации из диаграмм. </w:t>
            </w:r>
            <w:r w:rsidRPr="00147C9D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Изображение диаграмм по числовым данным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B658CA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353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ло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жительные и отрицательные числа</w:t>
            </w:r>
          </w:p>
        </w:tc>
        <w:tc>
          <w:tcPr>
            <w:tcW w:w="7479" w:type="dxa"/>
          </w:tcPr>
          <w:p w:rsidR="00FA1E31" w:rsidRPr="00BC23A5" w:rsidRDefault="00FA1E31" w:rsidP="00FA1E3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23A5">
              <w:rPr>
                <w:rFonts w:ascii="Times New Roman" w:hAnsi="Times New Roman"/>
                <w:sz w:val="24"/>
                <w:szCs w:val="24"/>
              </w:rPr>
              <w:t xml:space="preserve">Изображение чисел на </w:t>
            </w:r>
            <w:proofErr w:type="gramStart"/>
            <w:r w:rsidRPr="00BC23A5">
              <w:rPr>
                <w:rFonts w:ascii="Times New Roman" w:hAnsi="Times New Roman"/>
                <w:sz w:val="24"/>
                <w:szCs w:val="24"/>
              </w:rPr>
              <w:t>числовой</w:t>
            </w:r>
            <w:proofErr w:type="gramEnd"/>
            <w:r w:rsidRPr="00BC23A5">
              <w:rPr>
                <w:rFonts w:ascii="Times New Roman" w:hAnsi="Times New Roman"/>
                <w:sz w:val="24"/>
                <w:szCs w:val="24"/>
              </w:rPr>
              <w:t xml:space="preserve"> (координатной) прямо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BC23A5">
              <w:rPr>
                <w:rFonts w:ascii="Times New Roman" w:hAnsi="Times New Roman"/>
                <w:sz w:val="24"/>
                <w:szCs w:val="24"/>
              </w:rPr>
              <w:t xml:space="preserve"> Геометрическая интерпретация модуля числа. Действия с положительными и отрицательными числами</w:t>
            </w:r>
          </w:p>
        </w:tc>
      </w:tr>
      <w:tr w:rsidR="00FA1E31" w:rsidRPr="00E01115" w:rsidTr="00FA1E31">
        <w:trPr>
          <w:trHeight w:val="289"/>
        </w:trPr>
        <w:tc>
          <w:tcPr>
            <w:tcW w:w="2660" w:type="dxa"/>
          </w:tcPr>
          <w:p w:rsidR="00FA1E31" w:rsidRPr="00B658CA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353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нятие о рациональном числе</w:t>
            </w:r>
          </w:p>
        </w:tc>
        <w:tc>
          <w:tcPr>
            <w:tcW w:w="7479" w:type="dxa"/>
          </w:tcPr>
          <w:p w:rsidR="00FA1E31" w:rsidRPr="00BC23A5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23A5">
              <w:rPr>
                <w:rFonts w:ascii="Times New Roman" w:hAnsi="Times New Roman"/>
                <w:i/>
                <w:sz w:val="24"/>
                <w:szCs w:val="24"/>
              </w:rPr>
              <w:t>Первичное представление о множестве рациональных чисел</w:t>
            </w:r>
          </w:p>
        </w:tc>
      </w:tr>
    </w:tbl>
    <w:p w:rsidR="00E71332" w:rsidRPr="00AD168E" w:rsidRDefault="00E71332" w:rsidP="001D05DA">
      <w:pPr>
        <w:pStyle w:val="8"/>
        <w:keepNext w:val="0"/>
        <w:widowControl w:val="0"/>
        <w:jc w:val="center"/>
        <w:rPr>
          <w:b/>
          <w:color w:val="000000"/>
          <w:sz w:val="22"/>
          <w:szCs w:val="22"/>
          <w:lang w:val="ru-RU"/>
        </w:rPr>
      </w:pPr>
    </w:p>
    <w:p w:rsidR="00E71332" w:rsidRPr="00AD168E" w:rsidRDefault="00E71332" w:rsidP="00E71332">
      <w:pPr>
        <w:pStyle w:val="2"/>
        <w:keepNext w:val="0"/>
        <w:widowControl w:val="0"/>
        <w:spacing w:before="0"/>
        <w:ind w:firstLine="540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7616AE" w:rsidRDefault="0014424A" w:rsidP="007616AE">
      <w:pPr>
        <w:pStyle w:val="23"/>
        <w:widowControl w:val="0"/>
        <w:spacing w:before="120"/>
        <w:ind w:firstLine="540"/>
        <w:jc w:val="center"/>
        <w:rPr>
          <w:color w:val="000000"/>
          <w:szCs w:val="24"/>
        </w:rPr>
      </w:pPr>
      <w:r>
        <w:rPr>
          <w:color w:val="000000"/>
          <w:szCs w:val="24"/>
        </w:rPr>
        <w:t>Текстовые задачи</w:t>
      </w:r>
    </w:p>
    <w:p w:rsidR="00BD33E8" w:rsidRDefault="00BD33E8" w:rsidP="007616AE">
      <w:pPr>
        <w:pStyle w:val="23"/>
        <w:widowControl w:val="0"/>
        <w:spacing w:before="120"/>
        <w:ind w:firstLine="540"/>
        <w:jc w:val="center"/>
        <w:rPr>
          <w:color w:val="000000"/>
          <w:szCs w:val="24"/>
        </w:rPr>
      </w:pPr>
    </w:p>
    <w:tbl>
      <w:tblPr>
        <w:tblStyle w:val="aff5"/>
        <w:tblW w:w="0" w:type="auto"/>
        <w:tblLook w:val="04A0"/>
      </w:tblPr>
      <w:tblGrid>
        <w:gridCol w:w="2741"/>
        <w:gridCol w:w="7398"/>
      </w:tblGrid>
      <w:tr w:rsidR="00FA1E31" w:rsidRPr="00E01115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t>Задачи на все арифметические действия</w:t>
            </w:r>
          </w:p>
        </w:tc>
        <w:tc>
          <w:tcPr>
            <w:tcW w:w="9154" w:type="dxa"/>
          </w:tcPr>
          <w:p w:rsidR="00FA1E31" w:rsidRPr="00D73AF5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14654">
              <w:rPr>
                <w:rFonts w:ascii="Times New Roman" w:hAnsi="Times New Roman"/>
                <w:sz w:val="24"/>
                <w:szCs w:val="24"/>
              </w:rPr>
              <w:t>Решение текстовых задач арифметическим способом</w:t>
            </w:r>
            <w:r w:rsidRPr="00714654">
              <w:rPr>
                <w:rFonts w:ascii="Times New Roman" w:hAnsi="Times New Roman"/>
                <w:i/>
                <w:sz w:val="24"/>
                <w:szCs w:val="24"/>
              </w:rPr>
              <w:t xml:space="preserve">. </w:t>
            </w:r>
            <w:r w:rsidRPr="00714654">
              <w:rPr>
                <w:rFonts w:ascii="Times New Roman" w:hAnsi="Times New Roman"/>
                <w:sz w:val="24"/>
                <w:szCs w:val="24"/>
              </w:rPr>
              <w:t>Использование таблиц, схем, чертежей, других сре</w:t>
            </w:r>
            <w:proofErr w:type="gramStart"/>
            <w:r w:rsidRPr="00714654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714654">
              <w:rPr>
                <w:rFonts w:ascii="Times New Roman" w:hAnsi="Times New Roman"/>
                <w:sz w:val="24"/>
                <w:szCs w:val="24"/>
              </w:rPr>
              <w:t>едстав</w:t>
            </w:r>
            <w:r>
              <w:rPr>
                <w:rFonts w:ascii="Times New Roman" w:hAnsi="Times New Roman"/>
                <w:sz w:val="24"/>
                <w:szCs w:val="24"/>
              </w:rPr>
              <w:t>ления данных при решении задачи</w:t>
            </w:r>
          </w:p>
        </w:tc>
      </w:tr>
      <w:tr w:rsidR="00FA1E31" w:rsidRPr="00E01115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t>Задачи на движение, работу и покупки</w:t>
            </w:r>
          </w:p>
          <w:p w:rsidR="00FA1E31" w:rsidRPr="00714654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154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14654">
              <w:rPr>
                <w:rFonts w:ascii="Times New Roman" w:hAnsi="Times New Roman"/>
                <w:sz w:val="24"/>
                <w:szCs w:val="24"/>
              </w:rPr>
              <w:t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</w:t>
            </w:r>
            <w:r>
              <w:rPr>
                <w:rFonts w:ascii="Times New Roman" w:hAnsi="Times New Roman"/>
                <w:sz w:val="24"/>
                <w:szCs w:val="24"/>
              </w:rPr>
              <w:t>ение дробей при решении задач</w:t>
            </w:r>
          </w:p>
        </w:tc>
      </w:tr>
      <w:tr w:rsidR="00FA1E31" w:rsidRPr="00714654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адачи на части, доли, проценты</w:t>
            </w:r>
          </w:p>
        </w:tc>
        <w:tc>
          <w:tcPr>
            <w:tcW w:w="9154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14654">
              <w:rPr>
                <w:rFonts w:ascii="Times New Roman" w:hAnsi="Times New Roman"/>
                <w:sz w:val="24"/>
                <w:szCs w:val="24"/>
              </w:rPr>
              <w:t>Решение задач на нахождение части числа и числа по его части. Решение задач на проценты и доли. Применен</w:t>
            </w:r>
            <w:r>
              <w:rPr>
                <w:rFonts w:ascii="Times New Roman" w:hAnsi="Times New Roman"/>
                <w:sz w:val="24"/>
                <w:szCs w:val="24"/>
              </w:rPr>
              <w:t>ие пропорций при решении задач</w:t>
            </w:r>
          </w:p>
        </w:tc>
      </w:tr>
      <w:tr w:rsidR="00FA1E31" w:rsidRPr="00E01115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t>Логические задачи</w:t>
            </w:r>
          </w:p>
          <w:p w:rsidR="00FA1E31" w:rsidRPr="00714654" w:rsidRDefault="00FA1E31" w:rsidP="00826B7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154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несложных логических задач. </w:t>
            </w:r>
            <w:r w:rsidRPr="00714654">
              <w:rPr>
                <w:rFonts w:ascii="Times New Roman" w:hAnsi="Times New Roman"/>
                <w:bCs/>
                <w:i/>
                <w:sz w:val="24"/>
                <w:szCs w:val="24"/>
              </w:rPr>
              <w:t>Решение логических задач с помощью графов, таблиц</w:t>
            </w:r>
          </w:p>
        </w:tc>
      </w:tr>
      <w:tr w:rsidR="00FA1E31" w:rsidRPr="00714654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t>Основные методы решения текстовых задач</w:t>
            </w:r>
          </w:p>
        </w:tc>
        <w:tc>
          <w:tcPr>
            <w:tcW w:w="9154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  <w:r w:rsidRPr="0071465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ифметический, перебор вариантов</w:t>
            </w:r>
          </w:p>
          <w:p w:rsidR="00FA1E31" w:rsidRPr="00714654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A1E31" w:rsidRDefault="00FA1E31" w:rsidP="007616AE">
      <w:pPr>
        <w:pStyle w:val="23"/>
        <w:widowControl w:val="0"/>
        <w:spacing w:before="120"/>
        <w:ind w:firstLine="540"/>
        <w:jc w:val="center"/>
        <w:rPr>
          <w:b w:val="0"/>
          <w:color w:val="000000"/>
          <w:szCs w:val="24"/>
        </w:rPr>
      </w:pPr>
    </w:p>
    <w:p w:rsidR="0014424A" w:rsidRDefault="0014424A" w:rsidP="0014424A">
      <w:pPr>
        <w:pStyle w:val="23"/>
        <w:widowControl w:val="0"/>
        <w:spacing w:before="120"/>
        <w:ind w:firstLine="540"/>
        <w:jc w:val="center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Измерения и вычисления</w:t>
      </w:r>
    </w:p>
    <w:p w:rsidR="00BD33E8" w:rsidRDefault="00BD33E8" w:rsidP="0014424A">
      <w:pPr>
        <w:pStyle w:val="23"/>
        <w:widowControl w:val="0"/>
        <w:spacing w:before="120"/>
        <w:ind w:firstLine="540"/>
        <w:jc w:val="center"/>
        <w:rPr>
          <w:color w:val="000000"/>
          <w:sz w:val="22"/>
          <w:szCs w:val="22"/>
        </w:rPr>
      </w:pPr>
    </w:p>
    <w:tbl>
      <w:tblPr>
        <w:tblStyle w:val="aff5"/>
        <w:tblW w:w="0" w:type="auto"/>
        <w:tblLook w:val="04A0"/>
      </w:tblPr>
      <w:tblGrid>
        <w:gridCol w:w="2597"/>
        <w:gridCol w:w="7542"/>
      </w:tblGrid>
      <w:tr w:rsidR="00FA1E31" w:rsidRPr="00E01115" w:rsidTr="00826B72">
        <w:trPr>
          <w:trHeight w:val="289"/>
        </w:trPr>
        <w:tc>
          <w:tcPr>
            <w:tcW w:w="2977" w:type="dxa"/>
          </w:tcPr>
          <w:p w:rsidR="00FA1E31" w:rsidRPr="00714654" w:rsidRDefault="00FA1E31" w:rsidP="00BD33E8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14654">
              <w:rPr>
                <w:rFonts w:ascii="Times New Roman" w:hAnsi="Times New Roman"/>
                <w:b/>
                <w:sz w:val="24"/>
                <w:szCs w:val="24"/>
              </w:rPr>
              <w:t>Единицы измерений</w:t>
            </w:r>
          </w:p>
        </w:tc>
        <w:tc>
          <w:tcPr>
            <w:tcW w:w="9154" w:type="dxa"/>
          </w:tcPr>
          <w:p w:rsidR="00FA1E31" w:rsidRPr="00714654" w:rsidRDefault="00FA1E31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 w:rsidRPr="00714654">
              <w:rPr>
                <w:rFonts w:ascii="Times New Roman" w:hAnsi="Times New Roman"/>
                <w:sz w:val="24"/>
                <w:szCs w:val="24"/>
              </w:rPr>
              <w:t xml:space="preserve">лины, площади, объёма, массы, времени, скорости. Зависимости между единицами измерения каждой величины. </w:t>
            </w:r>
            <w:proofErr w:type="gramStart"/>
            <w:r w:rsidRPr="00714654">
              <w:rPr>
                <w:rFonts w:ascii="Times New Roman" w:hAnsi="Times New Roman"/>
                <w:sz w:val="24"/>
                <w:szCs w:val="24"/>
              </w:rPr>
              <w:t>Зависимости между величинами: скорость, время, расстояние; производительность, время, рабо</w:t>
            </w:r>
            <w:r>
              <w:rPr>
                <w:rFonts w:ascii="Times New Roman" w:hAnsi="Times New Roman"/>
                <w:sz w:val="24"/>
                <w:szCs w:val="24"/>
              </w:rPr>
              <w:t>та; цена, количество, стоимость</w:t>
            </w:r>
            <w:proofErr w:type="gramEnd"/>
          </w:p>
        </w:tc>
      </w:tr>
    </w:tbl>
    <w:p w:rsidR="00FA1E31" w:rsidRDefault="00FA1E31" w:rsidP="0014424A">
      <w:pPr>
        <w:pStyle w:val="23"/>
        <w:widowControl w:val="0"/>
        <w:spacing w:before="120"/>
        <w:ind w:firstLine="540"/>
        <w:jc w:val="center"/>
        <w:rPr>
          <w:color w:val="000000"/>
          <w:sz w:val="22"/>
          <w:szCs w:val="22"/>
        </w:rPr>
      </w:pPr>
    </w:p>
    <w:p w:rsidR="00E71332" w:rsidRPr="009550A3" w:rsidRDefault="00E71332" w:rsidP="009550A3">
      <w:pPr>
        <w:pStyle w:val="23"/>
        <w:widowControl w:val="0"/>
        <w:ind w:firstLine="539"/>
        <w:rPr>
          <w:b w:val="0"/>
          <w:color w:val="000000"/>
          <w:szCs w:val="24"/>
        </w:rPr>
      </w:pPr>
      <w:r w:rsidRPr="009550A3">
        <w:rPr>
          <w:b w:val="0"/>
          <w:color w:val="000000"/>
          <w:szCs w:val="24"/>
        </w:rPr>
        <w:t xml:space="preserve">. </w:t>
      </w:r>
    </w:p>
    <w:p w:rsidR="00E71332" w:rsidRPr="00C36FAD" w:rsidRDefault="00E71332" w:rsidP="00E71332">
      <w:pPr>
        <w:pStyle w:val="23"/>
        <w:widowControl w:val="0"/>
        <w:ind w:firstLine="540"/>
        <w:rPr>
          <w:color w:val="000000"/>
          <w:sz w:val="22"/>
          <w:szCs w:val="22"/>
        </w:rPr>
      </w:pPr>
    </w:p>
    <w:p w:rsidR="007616AE" w:rsidRPr="007616AE" w:rsidRDefault="007616AE" w:rsidP="007616AE">
      <w:pPr>
        <w:rPr>
          <w:lang w:val="ru-RU"/>
        </w:rPr>
      </w:pPr>
    </w:p>
    <w:p w:rsidR="007616AE" w:rsidRPr="007616AE" w:rsidRDefault="007616AE" w:rsidP="007616AE">
      <w:pPr>
        <w:jc w:val="center"/>
        <w:rPr>
          <w:rFonts w:ascii="Times New Roman" w:hAnsi="Times New Roman" w:cs="Times New Roman"/>
          <w:b/>
          <w:lang w:val="ru-RU"/>
        </w:rPr>
      </w:pPr>
      <w:r w:rsidRPr="007616AE">
        <w:rPr>
          <w:rFonts w:ascii="Times New Roman" w:hAnsi="Times New Roman" w:cs="Times New Roman"/>
          <w:b/>
          <w:lang w:val="ru-RU"/>
        </w:rPr>
        <w:t>Уравнения и неравенства</w:t>
      </w:r>
    </w:p>
    <w:p w:rsidR="00E71332" w:rsidRPr="00AD168E" w:rsidRDefault="00E71332" w:rsidP="00E71332">
      <w:pPr>
        <w:pStyle w:val="2"/>
        <w:keepNext w:val="0"/>
        <w:widowControl w:val="0"/>
        <w:spacing w:before="120"/>
        <w:ind w:firstLine="540"/>
        <w:jc w:val="both"/>
        <w:rPr>
          <w:color w:val="000000"/>
          <w:sz w:val="22"/>
          <w:szCs w:val="22"/>
          <w:lang w:val="ru-RU"/>
        </w:rPr>
      </w:pPr>
      <w:r w:rsidRPr="00AD168E">
        <w:rPr>
          <w:color w:val="000000"/>
          <w:sz w:val="22"/>
          <w:szCs w:val="22"/>
          <w:lang w:val="ru-RU"/>
        </w:rPr>
        <w:t xml:space="preserve">Уравнения и неравенства. </w:t>
      </w:r>
      <w:r w:rsidRPr="00AD168E">
        <w:rPr>
          <w:b w:val="0"/>
          <w:color w:val="000000"/>
          <w:sz w:val="22"/>
          <w:szCs w:val="22"/>
          <w:lang w:val="ru-RU"/>
        </w:rPr>
        <w:t xml:space="preserve">Уравнение с одной переменной. Корень уравнения. </w:t>
      </w:r>
      <w:r w:rsidR="00E1592C">
        <w:rPr>
          <w:b w:val="0"/>
          <w:color w:val="000000"/>
          <w:sz w:val="22"/>
          <w:szCs w:val="22"/>
          <w:lang w:val="ru-RU"/>
        </w:rPr>
        <w:t>Числовое неравенство.</w:t>
      </w:r>
    </w:p>
    <w:p w:rsidR="00E71332" w:rsidRPr="00AD168E" w:rsidRDefault="00E71332" w:rsidP="009550A3">
      <w:pPr>
        <w:widowControl w:val="0"/>
        <w:spacing w:after="0" w:line="240" w:lineRule="auto"/>
        <w:ind w:firstLine="53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FA1E31" w:rsidRPr="00C36FAD" w:rsidRDefault="007616AE" w:rsidP="00E71332">
      <w:pPr>
        <w:pStyle w:val="afc"/>
        <w:widowControl w:val="0"/>
        <w:ind w:left="0"/>
        <w:jc w:val="center"/>
        <w:rPr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Наглядная г</w:t>
      </w:r>
      <w:r w:rsidR="00E71332" w:rsidRPr="00C36FAD">
        <w:rPr>
          <w:b/>
          <w:color w:val="000000"/>
          <w:sz w:val="22"/>
          <w:szCs w:val="22"/>
        </w:rPr>
        <w:t>еометрия</w:t>
      </w:r>
      <w:r>
        <w:rPr>
          <w:b/>
          <w:color w:val="000000"/>
          <w:sz w:val="22"/>
          <w:szCs w:val="22"/>
        </w:rPr>
        <w:t>, геометрические фигуры</w:t>
      </w:r>
      <w:r w:rsidR="00E71332" w:rsidRPr="00C36FAD">
        <w:rPr>
          <w:b/>
          <w:color w:val="000000"/>
          <w:sz w:val="22"/>
          <w:szCs w:val="22"/>
        </w:rPr>
        <w:br/>
      </w:r>
    </w:p>
    <w:tbl>
      <w:tblPr>
        <w:tblStyle w:val="aff5"/>
        <w:tblW w:w="0" w:type="auto"/>
        <w:tblLook w:val="04A0"/>
      </w:tblPr>
      <w:tblGrid>
        <w:gridCol w:w="2502"/>
        <w:gridCol w:w="7637"/>
      </w:tblGrid>
      <w:tr w:rsidR="00FA1E31" w:rsidRPr="00E01115" w:rsidTr="00826B72">
        <w:trPr>
          <w:trHeight w:val="289"/>
        </w:trPr>
        <w:tc>
          <w:tcPr>
            <w:tcW w:w="2977" w:type="dxa"/>
          </w:tcPr>
          <w:p w:rsidR="00FA1E31" w:rsidRPr="00CE6FEC" w:rsidRDefault="00FA1E31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E6FEC">
              <w:rPr>
                <w:rFonts w:ascii="Times New Roman" w:hAnsi="Times New Roman"/>
                <w:b/>
                <w:sz w:val="24"/>
                <w:szCs w:val="24"/>
              </w:rPr>
              <w:t>Наглядная геометрия</w:t>
            </w:r>
          </w:p>
          <w:p w:rsidR="00FA1E31" w:rsidRPr="0074495D" w:rsidRDefault="00FA1E31" w:rsidP="00826B72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9154" w:type="dxa"/>
          </w:tcPr>
          <w:p w:rsidR="00FA1E31" w:rsidRPr="00CE6FEC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6FEC">
              <w:rPr>
                <w:rFonts w:ascii="Times New Roman" w:hAnsi="Times New Roman"/>
                <w:sz w:val="24"/>
                <w:szCs w:val="24"/>
              </w:rPr>
              <w:t>Фигуры в окружающем мире.</w:t>
            </w:r>
          </w:p>
          <w:p w:rsidR="00FA1E31" w:rsidRPr="00CE6FEC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6FEC">
              <w:rPr>
                <w:rFonts w:ascii="Times New Roman" w:hAnsi="Times New Roman"/>
                <w:sz w:val="24"/>
                <w:szCs w:val="24"/>
              </w:rPr>
              <w:t>В</w:t>
            </w:r>
            <w:r w:rsidRPr="00CE6FEC">
              <w:rPr>
                <w:rFonts w:ascii="Times New Roman" w:hAnsi="Times New Roman"/>
                <w:i/>
                <w:sz w:val="24"/>
                <w:szCs w:val="24"/>
              </w:rPr>
              <w:t xml:space="preserve">иды треугольников. Правильные </w:t>
            </w:r>
            <w:proofErr w:type="spell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многоугольники</w:t>
            </w:r>
            <w:proofErr w:type="gram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.В</w:t>
            </w:r>
            <w:proofErr w:type="gramEnd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заимное</w:t>
            </w:r>
            <w:proofErr w:type="spellEnd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 xml:space="preserve"> расположение двух прямых, двух окружностей, прямой и </w:t>
            </w:r>
            <w:proofErr w:type="spell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окружности.Равновеликие</w:t>
            </w:r>
            <w:proofErr w:type="spellEnd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фигуры.Примеры</w:t>
            </w:r>
            <w:proofErr w:type="spellEnd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 xml:space="preserve"> сечений. Многогранники. Правильные </w:t>
            </w:r>
            <w:proofErr w:type="spell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многогранники</w:t>
            </w:r>
            <w:proofErr w:type="gramStart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.</w:t>
            </w:r>
            <w:r w:rsidRPr="00CE6FEC">
              <w:rPr>
                <w:rFonts w:ascii="Times New Roman" w:hAnsi="Times New Roman"/>
                <w:sz w:val="24"/>
                <w:szCs w:val="24"/>
              </w:rPr>
              <w:t>З</w:t>
            </w:r>
            <w:proofErr w:type="gramEnd"/>
            <w:r w:rsidRPr="00CE6FEC">
              <w:rPr>
                <w:rFonts w:ascii="Times New Roman" w:hAnsi="Times New Roman"/>
                <w:i/>
                <w:sz w:val="24"/>
                <w:szCs w:val="24"/>
              </w:rPr>
              <w:t>еркальная</w:t>
            </w:r>
            <w:r w:rsidRPr="00CE6FEC">
              <w:rPr>
                <w:rFonts w:ascii="Times New Roman" w:hAnsi="Times New Roman"/>
                <w:sz w:val="24"/>
                <w:szCs w:val="24"/>
              </w:rPr>
              <w:t>симметрии</w:t>
            </w:r>
            <w:proofErr w:type="spellEnd"/>
            <w:r w:rsidRPr="00CE6FE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A1E31" w:rsidRPr="00CE6FEC" w:rsidRDefault="00FA1E31" w:rsidP="00826B7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E6FEC">
              <w:rPr>
                <w:rFonts w:ascii="Times New Roman" w:hAnsi="Times New Roman"/>
                <w:sz w:val="24"/>
                <w:szCs w:val="24"/>
              </w:rPr>
              <w:t xml:space="preserve"> Решение практических задач с приме</w:t>
            </w:r>
            <w:r>
              <w:rPr>
                <w:rFonts w:ascii="Times New Roman" w:hAnsi="Times New Roman"/>
                <w:sz w:val="24"/>
                <w:szCs w:val="24"/>
              </w:rPr>
              <w:t>нением простейших свойств фигур</w:t>
            </w:r>
          </w:p>
        </w:tc>
      </w:tr>
    </w:tbl>
    <w:p w:rsidR="00E71332" w:rsidRPr="00C36FAD" w:rsidRDefault="00E71332" w:rsidP="00E71332">
      <w:pPr>
        <w:pStyle w:val="afc"/>
        <w:widowControl w:val="0"/>
        <w:ind w:left="0"/>
        <w:jc w:val="center"/>
        <w:rPr>
          <w:color w:val="000000"/>
          <w:sz w:val="22"/>
          <w:szCs w:val="22"/>
        </w:rPr>
      </w:pPr>
    </w:p>
    <w:p w:rsidR="00E71332" w:rsidRPr="00C36FAD" w:rsidRDefault="00E71332" w:rsidP="00E71332">
      <w:pPr>
        <w:pStyle w:val="afc"/>
        <w:widowControl w:val="0"/>
        <w:spacing w:before="120"/>
        <w:ind w:left="0" w:firstLine="540"/>
        <w:rPr>
          <w:b/>
          <w:color w:val="000000"/>
          <w:sz w:val="22"/>
          <w:szCs w:val="22"/>
        </w:rPr>
      </w:pPr>
      <w:r w:rsidRPr="00C36FAD">
        <w:rPr>
          <w:b/>
          <w:color w:val="000000"/>
          <w:sz w:val="22"/>
          <w:szCs w:val="22"/>
        </w:rPr>
        <w:t>Начальные понятия и теоремы геометрии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Геометрические фигуры и тела. Равенство в геометрии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 xml:space="preserve">Точка, прямая и плоскость. 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Расстояние. Отрезок, луч. Ломаная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 xml:space="preserve">Угол. Прямой угол. Острые и тупые углы. Биссектриса угла и ее свойства. 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 xml:space="preserve">Параллельные и пересекающиеся прямые. Перпендикулярность </w:t>
      </w:r>
      <w:proofErr w:type="gramStart"/>
      <w:r w:rsidRPr="00C36FAD">
        <w:rPr>
          <w:color w:val="000000"/>
          <w:sz w:val="22"/>
          <w:szCs w:val="22"/>
        </w:rPr>
        <w:t>прямых</w:t>
      </w:r>
      <w:proofErr w:type="gramEnd"/>
      <w:r w:rsidRPr="00C36FAD">
        <w:rPr>
          <w:color w:val="000000"/>
          <w:sz w:val="22"/>
          <w:szCs w:val="22"/>
        </w:rPr>
        <w:t xml:space="preserve">. 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Многоугольники. Треугольник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Окружность и круг. Центр, радиус, диаметр, дуга, хорда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b/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Наглядные представления о пространственных телах: кубе, параллелепипеде, шаре, сфере.</w:t>
      </w:r>
    </w:p>
    <w:p w:rsidR="00E71332" w:rsidRPr="00C36FAD" w:rsidRDefault="00E71332" w:rsidP="00E71332">
      <w:pPr>
        <w:pStyle w:val="afc"/>
        <w:widowControl w:val="0"/>
        <w:spacing w:before="120"/>
        <w:ind w:left="0" w:firstLine="540"/>
        <w:rPr>
          <w:color w:val="000000"/>
          <w:sz w:val="22"/>
          <w:szCs w:val="22"/>
        </w:rPr>
      </w:pPr>
      <w:r w:rsidRPr="00C36FAD">
        <w:rPr>
          <w:b/>
          <w:color w:val="000000"/>
          <w:sz w:val="22"/>
          <w:szCs w:val="22"/>
        </w:rPr>
        <w:t>Четырехугольник.</w:t>
      </w:r>
      <w:r w:rsidRPr="00C36FAD">
        <w:rPr>
          <w:color w:val="000000"/>
          <w:sz w:val="22"/>
          <w:szCs w:val="22"/>
        </w:rPr>
        <w:t xml:space="preserve"> Прямоугольник, квадрат.</w:t>
      </w:r>
    </w:p>
    <w:p w:rsidR="00E71332" w:rsidRPr="00C36FAD" w:rsidRDefault="00E71332" w:rsidP="00E71332">
      <w:pPr>
        <w:pStyle w:val="afc"/>
        <w:widowControl w:val="0"/>
        <w:spacing w:before="120"/>
        <w:ind w:left="0" w:firstLine="540"/>
        <w:rPr>
          <w:color w:val="000000"/>
          <w:sz w:val="22"/>
          <w:szCs w:val="22"/>
        </w:rPr>
      </w:pPr>
      <w:r w:rsidRPr="00C36FAD">
        <w:rPr>
          <w:b/>
          <w:color w:val="000000"/>
          <w:sz w:val="22"/>
          <w:szCs w:val="22"/>
        </w:rPr>
        <w:t xml:space="preserve">Измерение геометрических величин. </w:t>
      </w:r>
      <w:r w:rsidRPr="00C36FAD">
        <w:rPr>
          <w:color w:val="000000"/>
          <w:sz w:val="22"/>
          <w:szCs w:val="22"/>
        </w:rPr>
        <w:t xml:space="preserve">Длина отрезка. Длина </w:t>
      </w:r>
      <w:proofErr w:type="gramStart"/>
      <w:r w:rsidRPr="00C36FAD">
        <w:rPr>
          <w:color w:val="000000"/>
          <w:sz w:val="22"/>
          <w:szCs w:val="22"/>
        </w:rPr>
        <w:t>ломаной</w:t>
      </w:r>
      <w:proofErr w:type="gramEnd"/>
      <w:r w:rsidRPr="00C36FAD">
        <w:rPr>
          <w:color w:val="000000"/>
          <w:sz w:val="22"/>
          <w:szCs w:val="22"/>
        </w:rPr>
        <w:t xml:space="preserve">, периметр многоугольника. 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 xml:space="preserve">Длина окружности, число </w:t>
      </w:r>
      <w:r w:rsidRPr="00C36FAD">
        <w:rPr>
          <w:color w:val="000000"/>
          <w:sz w:val="22"/>
          <w:szCs w:val="22"/>
        </w:rPr>
        <w:sym w:font="Symbol" w:char="0070"/>
      </w:r>
      <w:r w:rsidRPr="00C36FAD">
        <w:rPr>
          <w:color w:val="000000"/>
          <w:sz w:val="22"/>
          <w:szCs w:val="22"/>
        </w:rPr>
        <w:t>. Величина угла. Градусная мера угла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Равносоставленные и равновеликие фигуры.</w:t>
      </w:r>
    </w:p>
    <w:p w:rsidR="00E71332" w:rsidRPr="00C36FAD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 xml:space="preserve">Площадь прямоугольника. Площадь круга. </w:t>
      </w:r>
    </w:p>
    <w:p w:rsidR="00E71332" w:rsidRDefault="00E71332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  <w:r w:rsidRPr="00C36FAD">
        <w:rPr>
          <w:color w:val="000000"/>
          <w:sz w:val="22"/>
          <w:szCs w:val="22"/>
        </w:rPr>
        <w:t>Формулы объема прямоугольного параллелепипеда, куба, шара.</w:t>
      </w:r>
    </w:p>
    <w:p w:rsidR="008D0837" w:rsidRPr="00C36FAD" w:rsidRDefault="008D0837" w:rsidP="00E71332">
      <w:pPr>
        <w:pStyle w:val="afc"/>
        <w:widowControl w:val="0"/>
        <w:ind w:left="0" w:firstLine="540"/>
        <w:rPr>
          <w:color w:val="000000"/>
          <w:sz w:val="22"/>
          <w:szCs w:val="22"/>
        </w:rPr>
      </w:pPr>
    </w:p>
    <w:p w:rsidR="00BD33E8" w:rsidRDefault="007616AE" w:rsidP="00BD33E8">
      <w:pPr>
        <w:pStyle w:val="2"/>
        <w:keepNext w:val="0"/>
        <w:widowControl w:val="0"/>
        <w:ind w:firstLine="540"/>
        <w:jc w:val="center"/>
        <w:rPr>
          <w:color w:val="000000"/>
          <w:sz w:val="22"/>
          <w:szCs w:val="22"/>
          <w:lang w:val="ru-RU"/>
        </w:rPr>
      </w:pPr>
      <w:r>
        <w:rPr>
          <w:color w:val="000000"/>
          <w:sz w:val="22"/>
          <w:szCs w:val="22"/>
          <w:lang w:val="ru-RU"/>
        </w:rPr>
        <w:t>Элементы теории множеств и математической логики</w:t>
      </w:r>
    </w:p>
    <w:p w:rsidR="008D0837" w:rsidRPr="008D0837" w:rsidRDefault="008D0837" w:rsidP="008D0837">
      <w:pPr>
        <w:rPr>
          <w:lang w:val="ru-RU"/>
        </w:rPr>
      </w:pPr>
    </w:p>
    <w:tbl>
      <w:tblPr>
        <w:tblStyle w:val="aff5"/>
        <w:tblW w:w="0" w:type="auto"/>
        <w:tblLook w:val="04A0"/>
      </w:tblPr>
      <w:tblGrid>
        <w:gridCol w:w="2695"/>
        <w:gridCol w:w="7444"/>
      </w:tblGrid>
      <w:tr w:rsidR="00BD33E8" w:rsidRPr="00E01115" w:rsidTr="00826B72">
        <w:trPr>
          <w:trHeight w:val="897"/>
        </w:trPr>
        <w:tc>
          <w:tcPr>
            <w:tcW w:w="2977" w:type="dxa"/>
          </w:tcPr>
          <w:p w:rsidR="00BD33E8" w:rsidRPr="00EC030B" w:rsidRDefault="00BD33E8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030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ножества и отношения между ними</w:t>
            </w:r>
          </w:p>
          <w:p w:rsidR="00BD33E8" w:rsidRPr="00EC030B" w:rsidRDefault="00BD33E8" w:rsidP="00826B7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54" w:type="dxa"/>
          </w:tcPr>
          <w:p w:rsidR="00BD33E8" w:rsidRPr="006A3E4A" w:rsidRDefault="00BD33E8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3E4A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арактеристическое свойство множества</w:t>
            </w:r>
            <w:r w:rsidRPr="006A3E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конечное, бесконечное множество</w:t>
            </w:r>
            <w:r w:rsidRPr="006A3E4A">
              <w:rPr>
                <w:rFonts w:ascii="Times New Roman" w:hAnsi="Times New Roman" w:cs="Times New Roman"/>
                <w:sz w:val="24"/>
                <w:szCs w:val="24"/>
              </w:rPr>
              <w:t xml:space="preserve">. Отношение принадлежности, включения, равенства. </w:t>
            </w: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ние подмножеств и элементов подмножеств с использованием кругов Эйлера</w:t>
            </w:r>
          </w:p>
        </w:tc>
      </w:tr>
      <w:tr w:rsidR="00BD33E8" w:rsidRPr="00E01115" w:rsidTr="00826B72">
        <w:trPr>
          <w:trHeight w:val="146"/>
        </w:trPr>
        <w:tc>
          <w:tcPr>
            <w:tcW w:w="2977" w:type="dxa"/>
          </w:tcPr>
          <w:p w:rsidR="00BD33E8" w:rsidRPr="00EC030B" w:rsidRDefault="00BD33E8" w:rsidP="00826B7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030B">
              <w:rPr>
                <w:rFonts w:ascii="Times New Roman" w:hAnsi="Times New Roman" w:cs="Times New Roman"/>
                <w:b/>
                <w:sz w:val="24"/>
                <w:szCs w:val="24"/>
              </w:rPr>
              <w:t>Операции над множествами</w:t>
            </w:r>
          </w:p>
        </w:tc>
        <w:tc>
          <w:tcPr>
            <w:tcW w:w="9154" w:type="dxa"/>
          </w:tcPr>
          <w:p w:rsidR="00BD33E8" w:rsidRPr="006A3E4A" w:rsidRDefault="00BD33E8" w:rsidP="00826B72">
            <w:pPr>
              <w:ind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Разность множеств, дополнение множества</w:t>
            </w:r>
            <w:r w:rsidRPr="006A3E4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ация операций над множествами с помощью кругов Эйлера</w:t>
            </w:r>
          </w:p>
        </w:tc>
      </w:tr>
      <w:tr w:rsidR="00BD33E8" w:rsidRPr="006A3E4A" w:rsidTr="00826B72">
        <w:trPr>
          <w:trHeight w:val="272"/>
        </w:trPr>
        <w:tc>
          <w:tcPr>
            <w:tcW w:w="2977" w:type="dxa"/>
          </w:tcPr>
          <w:p w:rsidR="00BD33E8" w:rsidRPr="006A3E4A" w:rsidRDefault="00BD33E8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E4A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логики</w:t>
            </w:r>
          </w:p>
        </w:tc>
        <w:tc>
          <w:tcPr>
            <w:tcW w:w="9154" w:type="dxa"/>
          </w:tcPr>
          <w:p w:rsidR="00BD33E8" w:rsidRPr="006A3E4A" w:rsidRDefault="00BD33E8" w:rsidP="00826B72">
            <w:pPr>
              <w:ind w:firstLine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тверждения</w:t>
            </w:r>
          </w:p>
        </w:tc>
      </w:tr>
      <w:tr w:rsidR="00BD33E8" w:rsidRPr="006A3E4A" w:rsidTr="00826B72">
        <w:trPr>
          <w:trHeight w:val="146"/>
        </w:trPr>
        <w:tc>
          <w:tcPr>
            <w:tcW w:w="2977" w:type="dxa"/>
          </w:tcPr>
          <w:p w:rsidR="00BD33E8" w:rsidRPr="006A3E4A" w:rsidRDefault="00BD33E8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3E4A">
              <w:rPr>
                <w:rFonts w:ascii="Times New Roman" w:hAnsi="Times New Roman" w:cs="Times New Roman"/>
                <w:b/>
                <w:sz w:val="24"/>
                <w:szCs w:val="24"/>
              </w:rPr>
              <w:t>Высказывания</w:t>
            </w:r>
          </w:p>
          <w:p w:rsidR="00BD33E8" w:rsidRPr="006A3E4A" w:rsidRDefault="00BD33E8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54" w:type="dxa"/>
          </w:tcPr>
          <w:p w:rsidR="00BD33E8" w:rsidRPr="006A3E4A" w:rsidRDefault="00BD33E8" w:rsidP="00826B72">
            <w:pPr>
              <w:ind w:firstLine="3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3E4A">
              <w:rPr>
                <w:rFonts w:ascii="Times New Roman" w:hAnsi="Times New Roman" w:cs="Times New Roman"/>
                <w:sz w:val="24"/>
                <w:szCs w:val="24"/>
              </w:rPr>
              <w:t>Истинность и ложность высказывания</w:t>
            </w:r>
            <w:r w:rsidRPr="006A3E4A">
              <w:rPr>
                <w:rFonts w:ascii="Times New Roman" w:hAnsi="Times New Roman" w:cs="Times New Roman"/>
                <w:i/>
                <w:sz w:val="24"/>
                <w:szCs w:val="24"/>
              </w:rPr>
              <w:t>. Сложные и простые высказывания. Операции над высказываниями с использованием логических связок: и, или, не. Усл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вные высказывания (импликации)</w:t>
            </w:r>
          </w:p>
        </w:tc>
      </w:tr>
    </w:tbl>
    <w:p w:rsidR="00E71332" w:rsidRPr="00BD33E8" w:rsidRDefault="00E71332" w:rsidP="00BD33E8">
      <w:pPr>
        <w:pStyle w:val="2"/>
        <w:keepNext w:val="0"/>
        <w:widowControl w:val="0"/>
        <w:ind w:firstLine="540"/>
        <w:jc w:val="center"/>
        <w:rPr>
          <w:color w:val="000000"/>
          <w:sz w:val="22"/>
          <w:szCs w:val="22"/>
          <w:lang w:val="ru-RU"/>
        </w:rPr>
      </w:pPr>
      <w:bookmarkStart w:id="1" w:name="_GoBack"/>
      <w:bookmarkEnd w:id="1"/>
    </w:p>
    <w:p w:rsidR="00E71332" w:rsidRPr="00B17C55" w:rsidRDefault="00E71332" w:rsidP="00B17C55">
      <w:pPr>
        <w:widowControl w:val="0"/>
        <w:spacing w:after="0" w:line="240" w:lineRule="auto"/>
        <w:ind w:firstLine="540"/>
        <w:jc w:val="both"/>
        <w:outlineLvl w:val="0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B17C55" w:rsidRDefault="007616AE" w:rsidP="00B17C55">
      <w:pPr>
        <w:pStyle w:val="aff3"/>
        <w:spacing w:after="0" w:line="240" w:lineRule="auto"/>
        <w:ind w:firstLine="454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История математики</w:t>
      </w:r>
      <w:r w:rsidR="00B17C55" w:rsidRPr="00B17C55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.</w:t>
      </w:r>
    </w:p>
    <w:p w:rsidR="002575F2" w:rsidRDefault="002575F2" w:rsidP="00B17C55">
      <w:pPr>
        <w:pStyle w:val="aff3"/>
        <w:spacing w:after="0" w:line="240" w:lineRule="auto"/>
        <w:ind w:firstLine="454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</w:p>
    <w:p w:rsidR="008D0837" w:rsidRDefault="008D0837" w:rsidP="00B17C55">
      <w:pPr>
        <w:pStyle w:val="aff3"/>
        <w:spacing w:after="0" w:line="240" w:lineRule="auto"/>
        <w:ind w:firstLine="454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</w:p>
    <w:tbl>
      <w:tblPr>
        <w:tblStyle w:val="aff5"/>
        <w:tblW w:w="0" w:type="auto"/>
        <w:tblLook w:val="04A0"/>
      </w:tblPr>
      <w:tblGrid>
        <w:gridCol w:w="2630"/>
        <w:gridCol w:w="7509"/>
      </w:tblGrid>
      <w:tr w:rsidR="00BD33E8" w:rsidRPr="009F5AF4" w:rsidTr="00826B72">
        <w:trPr>
          <w:trHeight w:val="289"/>
        </w:trPr>
        <w:tc>
          <w:tcPr>
            <w:tcW w:w="2977" w:type="dxa"/>
          </w:tcPr>
          <w:p w:rsidR="00BD33E8" w:rsidRPr="00D73AF5" w:rsidRDefault="00BD33E8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73AF5">
              <w:rPr>
                <w:rFonts w:ascii="Times New Roman" w:hAnsi="Times New Roman"/>
                <w:b/>
                <w:sz w:val="24"/>
                <w:szCs w:val="24"/>
              </w:rPr>
              <w:t>История математики</w:t>
            </w:r>
          </w:p>
          <w:p w:rsidR="00BD33E8" w:rsidRPr="00D73AF5" w:rsidRDefault="00BD33E8" w:rsidP="00826B7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154" w:type="dxa"/>
          </w:tcPr>
          <w:p w:rsidR="00BD33E8" w:rsidRPr="009F5AF4" w:rsidRDefault="00BD33E8" w:rsidP="00826B7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      </w:r>
          </w:p>
          <w:p w:rsidR="00BD33E8" w:rsidRPr="009F5AF4" w:rsidRDefault="00BD33E8" w:rsidP="00826B7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>Рождение шестидесятеричной системы счисления. Появление десятичной записи чисел.</w:t>
            </w:r>
          </w:p>
          <w:p w:rsidR="00BD33E8" w:rsidRPr="009F5AF4" w:rsidRDefault="00BD33E8" w:rsidP="00826B7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 xml:space="preserve">Рождение и развитие арифметики натуральных чисел. НОК, НОД, простые числа. Решето Эратосфена.  </w:t>
            </w:r>
          </w:p>
          <w:p w:rsidR="00BD33E8" w:rsidRPr="009F5AF4" w:rsidRDefault="00BD33E8" w:rsidP="00826B7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 xml:space="preserve">Появление нуля и отрицательных чисел в математике древности. Роль Диофанта. Почему </w:t>
            </w:r>
            <w:r w:rsidRPr="009F5AF4">
              <w:rPr>
                <w:rFonts w:ascii="Times New Roman" w:hAnsi="Times New Roman"/>
                <w:i/>
                <w:position w:val="-14"/>
                <w:sz w:val="24"/>
                <w:szCs w:val="24"/>
                <w:lang w:val="en-US" w:bidi="en-US"/>
              </w:rPr>
              <w:object w:dxaOrig="161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21pt" o:ole="">
                  <v:imagedata r:id="rId9" o:title=""/>
                </v:shape>
                <o:OLEObject Type="Embed" ProgID="Equation.DSMT4" ShapeID="_x0000_i1025" DrawAspect="Content" ObjectID="_1687261995" r:id="rId10"/>
              </w:object>
            </w: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>?</w:t>
            </w:r>
          </w:p>
          <w:p w:rsidR="00BD33E8" w:rsidRPr="009F5AF4" w:rsidRDefault="00BD33E8" w:rsidP="00826B72">
            <w:pPr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9F5AF4">
              <w:rPr>
                <w:rFonts w:ascii="Times New Roman" w:hAnsi="Times New Roman"/>
                <w:i/>
                <w:sz w:val="24"/>
                <w:szCs w:val="24"/>
              </w:rPr>
              <w:t>Дроби в Вавилоне, Египте, Риме. Открытие десятичных дробей. Старинные системы мер. Десятичные дроби и метрическая система мер.  Л. Магницкий</w:t>
            </w:r>
          </w:p>
        </w:tc>
      </w:tr>
    </w:tbl>
    <w:p w:rsidR="007616AE" w:rsidRDefault="007616AE" w:rsidP="00B17C55">
      <w:pPr>
        <w:pStyle w:val="aff3"/>
        <w:spacing w:after="0" w:line="240" w:lineRule="auto"/>
        <w:ind w:firstLine="454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</w:pPr>
    </w:p>
    <w:p w:rsidR="00B17C55" w:rsidRDefault="00B17C55" w:rsidP="008D0837">
      <w:pPr>
        <w:widowControl w:val="0"/>
        <w:ind w:firstLine="540"/>
        <w:jc w:val="center"/>
        <w:outlineLvl w:val="0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p w:rsidR="008D0837" w:rsidRPr="008D0837" w:rsidRDefault="008D0837" w:rsidP="008D0837">
      <w:pPr>
        <w:ind w:firstLine="709"/>
        <w:jc w:val="center"/>
        <w:rPr>
          <w:rFonts w:ascii="Times New Roman" w:hAnsi="Times New Roman" w:cs="Times New Roman"/>
          <w:b/>
          <w:caps/>
          <w:sz w:val="24"/>
          <w:szCs w:val="24"/>
          <w:lang w:val="ru-RU"/>
        </w:rPr>
      </w:pPr>
      <w:r w:rsidRPr="008D0837">
        <w:rPr>
          <w:rFonts w:ascii="Times New Roman" w:hAnsi="Times New Roman" w:cs="Times New Roman"/>
          <w:b/>
          <w:caps/>
          <w:sz w:val="24"/>
          <w:szCs w:val="24"/>
          <w:lang w:val="ru-RU"/>
        </w:rPr>
        <w:t>ПЛАНИРУЕМЫЕ РЕЗУЛЬТАТЫ</w:t>
      </w:r>
    </w:p>
    <w:p w:rsidR="008D0837" w:rsidRPr="00B17C55" w:rsidRDefault="008D0837" w:rsidP="008D0837">
      <w:pPr>
        <w:widowControl w:val="0"/>
        <w:ind w:firstLine="540"/>
        <w:jc w:val="center"/>
        <w:outlineLvl w:val="0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</w:p>
    <w:tbl>
      <w:tblPr>
        <w:tblStyle w:val="aff5"/>
        <w:tblW w:w="0" w:type="auto"/>
        <w:tblLook w:val="04A0"/>
      </w:tblPr>
      <w:tblGrid>
        <w:gridCol w:w="2009"/>
        <w:gridCol w:w="3929"/>
        <w:gridCol w:w="4201"/>
      </w:tblGrid>
      <w:tr w:rsidR="007616AE" w:rsidRPr="00D4726F" w:rsidTr="00826B72">
        <w:trPr>
          <w:tblHeader/>
        </w:trPr>
        <w:tc>
          <w:tcPr>
            <w:tcW w:w="2009" w:type="dxa"/>
            <w:shd w:val="clear" w:color="auto" w:fill="C6D9F1" w:themeFill="text2" w:themeFillTint="33"/>
          </w:tcPr>
          <w:p w:rsidR="007616AE" w:rsidRPr="00D4726F" w:rsidRDefault="007616AE" w:rsidP="00826B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Раздел</w:t>
            </w:r>
          </w:p>
        </w:tc>
        <w:tc>
          <w:tcPr>
            <w:tcW w:w="6388" w:type="dxa"/>
            <w:shd w:val="clear" w:color="auto" w:fill="C6D9F1" w:themeFill="text2" w:themeFillTint="33"/>
          </w:tcPr>
          <w:p w:rsidR="007616AE" w:rsidRPr="00D4726F" w:rsidRDefault="007616AE" w:rsidP="00826B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Выпускник научится</w:t>
            </w:r>
          </w:p>
        </w:tc>
        <w:tc>
          <w:tcPr>
            <w:tcW w:w="6389" w:type="dxa"/>
            <w:shd w:val="clear" w:color="auto" w:fill="C6D9F1" w:themeFill="text2" w:themeFillTint="33"/>
          </w:tcPr>
          <w:p w:rsidR="007616AE" w:rsidRPr="00D4726F" w:rsidRDefault="007616AE" w:rsidP="00826B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Выпускник получит возможность научиться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6388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7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Оперировать на базовом уровне понятиями: множество, элемент множества, подмножество, принадлежность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7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задавать множества перечислением их элементов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7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находить пересечение, объединение, подмножество в простейших ситуациях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9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4726F">
              <w:rPr>
                <w:rFonts w:ascii="Times New Roman" w:hAnsi="Times New Roman"/>
                <w:sz w:val="24"/>
                <w:szCs w:val="24"/>
              </w:rPr>
              <w:t>распознавать логически некорректные высказывания.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19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proofErr w:type="gramStart"/>
            <w:r w:rsidRPr="00D4726F">
              <w:rPr>
                <w:i/>
              </w:rPr>
      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      </w:r>
            <w:proofErr w:type="gramEnd"/>
          </w:p>
          <w:p w:rsidR="007616AE" w:rsidRPr="00D4726F" w:rsidRDefault="007616AE" w:rsidP="007616AE">
            <w:pPr>
              <w:pStyle w:val="ac"/>
              <w:numPr>
                <w:ilvl w:val="0"/>
                <w:numId w:val="19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0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 xml:space="preserve">распознавать логически некорректные высказывания; 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0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 xml:space="preserve">строить цепочки умозаключений на основе </w:t>
            </w:r>
            <w:r w:rsidRPr="00D4726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ния правил логики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Числа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использовать свойства чисел и правила действий с рациональными числами при выполнении вычислений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использовать признаки делимости на 2, 5, 3, 9, 10 при выполнении вычислений и решении несложных задач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выполнять округление рациональных чисел в соответствии с правилам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сравнивать рациональные числа</w:t>
            </w:r>
            <w:r w:rsidRPr="00D4726F">
              <w:rPr>
                <w:b/>
              </w:rPr>
              <w:t>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оценивать результаты вычислений при решении практических задач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выполнять сравнение чисел в реальных ситуациях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составля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proofErr w:type="gramStart"/>
            <w:r w:rsidRPr="00D4726F">
              <w:rPr>
                <w:i/>
              </w:rPr>
      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      </w:r>
            <w:proofErr w:type="gramEnd"/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понимать и объяснять смысл позиционной записи натурального числа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выполнять округление рациональных чисел с заданной точностью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упорядочивать числа, записанные в виде обыкновенных и десятичных дробей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находить НОД и НОК чисел и использовать их при решении зада</w:t>
            </w:r>
            <w:proofErr w:type="gramStart"/>
            <w:r w:rsidRPr="00D4726F">
              <w:rPr>
                <w:i/>
              </w:rPr>
              <w:t>;.</w:t>
            </w:r>
            <w:proofErr w:type="gramEnd"/>
          </w:p>
          <w:p w:rsidR="007616AE" w:rsidRPr="00D4726F" w:rsidRDefault="007616AE" w:rsidP="007616AE">
            <w:pPr>
              <w:pStyle w:val="ac"/>
              <w:numPr>
                <w:ilvl w:val="0"/>
                <w:numId w:val="21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оперировать понятием модуль числа, геометрическая интерпретация модуля числа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2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2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2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6388" w:type="dxa"/>
          </w:tcPr>
          <w:p w:rsidR="007616AE" w:rsidRPr="00D4726F" w:rsidRDefault="007616AE" w:rsidP="00826B72">
            <w:pPr>
              <w:pStyle w:val="ac"/>
              <w:tabs>
                <w:tab w:val="left" w:pos="993"/>
              </w:tabs>
              <w:ind w:left="0"/>
              <w:jc w:val="both"/>
            </w:pP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"/>
              <w:numPr>
                <w:ilvl w:val="0"/>
                <w:numId w:val="10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ями: равенство, числовое равенство, уравнение, корень уравнения, решение </w:t>
            </w:r>
            <w:r w:rsidRPr="00D4726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равнения, числовое неравенство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татистика и теория вероятностей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pStyle w:val="a"/>
              <w:numPr>
                <w:ilvl w:val="0"/>
                <w:numId w:val="9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4726F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9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4726F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.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23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3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D4726F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3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4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 xml:space="preserve">извлекать, интерпретировать и преобразовывать информацию, </w:t>
            </w:r>
            <w:r w:rsidRPr="00D4726F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Решать несложные сюжетные задачи разных типов на все арифметические действия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 xml:space="preserve">составлять план решения задачи; 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выделять этапы решения задач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интерпретировать вычислительные результаты в задаче, исследовать полученное решение задач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contextualSpacing w:val="0"/>
              <w:jc w:val="both"/>
            </w:pPr>
            <w:r w:rsidRPr="00D4726F">
              <w:t>знать различие скоростей объекта в стоячей воде, против течения и по течению рек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решать задачи на нахождение части числа и числа по его част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lastRenderedPageBreak/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1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>решать несложные логические задачи методом рассуждений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numPr>
                <w:ilvl w:val="0"/>
                <w:numId w:val="12"/>
              </w:numPr>
              <w:tabs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 xml:space="preserve">моделировать рассуждения при поиске решения задач с помощью </w:t>
            </w:r>
            <w:proofErr w:type="spellStart"/>
            <w:proofErr w:type="gramStart"/>
            <w:r w:rsidRPr="00D4726F">
              <w:rPr>
                <w:i/>
              </w:rPr>
              <w:t>граф-схемы</w:t>
            </w:r>
            <w:proofErr w:type="spellEnd"/>
            <w:proofErr w:type="gramEnd"/>
            <w:r w:rsidRPr="00D4726F">
              <w:rPr>
                <w:i/>
              </w:rPr>
              <w:t>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contextualSpacing w:val="0"/>
              <w:jc w:val="both"/>
              <w:rPr>
                <w:i/>
              </w:rPr>
            </w:pPr>
            <w:r w:rsidRPr="00D4726F">
              <w:rPr>
                <w:i/>
              </w:rPr>
              <w:t>выделять этапы решения задачи и содержание каждого этапа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lastRenderedPageBreak/>
              <w:t xml:space="preserve">решать разнообразные задачи «на части», </w:t>
            </w:r>
          </w:p>
          <w:p w:rsidR="007616AE" w:rsidRPr="00D4726F" w:rsidRDefault="007616AE" w:rsidP="007616AE">
            <w:pPr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7616AE" w:rsidRPr="00D4726F" w:rsidRDefault="007616AE" w:rsidP="007616AE">
            <w:pPr>
              <w:numPr>
                <w:ilvl w:val="0"/>
                <w:numId w:val="25"/>
              </w:numPr>
              <w:tabs>
                <w:tab w:val="left" w:pos="1134"/>
              </w:tabs>
              <w:ind w:left="0" w:firstLin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6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6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26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Наглядная геометрия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numPr>
                <w:ilvl w:val="0"/>
                <w:numId w:val="14"/>
              </w:numPr>
              <w:tabs>
                <w:tab w:val="left" w:pos="0"/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 фигура</w:t>
            </w:r>
            <w:r w:rsidR="0014424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4726F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      </w:r>
            <w:proofErr w:type="spellStart"/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шар</w:t>
            </w:r>
            <w:proofErr w:type="gramStart"/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4726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И</w:t>
            </w:r>
            <w:proofErr w:type="gramEnd"/>
            <w:r w:rsidRPr="00D4726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ображать</w:t>
            </w:r>
            <w:proofErr w:type="spellEnd"/>
            <w:r w:rsidRPr="00D4726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изучаемые фигуры от руки и с помощью линейки и циркуля.</w:t>
            </w:r>
          </w:p>
          <w:p w:rsidR="007616AE" w:rsidRPr="00D4726F" w:rsidRDefault="007616AE" w:rsidP="00826B72">
            <w:pPr>
              <w:tabs>
                <w:tab w:val="left" w:pos="0"/>
                <w:tab w:val="left" w:pos="993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3"/>
              </w:numPr>
              <w:tabs>
                <w:tab w:val="left" w:pos="993"/>
              </w:tabs>
              <w:ind w:left="0" w:firstLine="0"/>
              <w:jc w:val="both"/>
            </w:pPr>
            <w:r w:rsidRPr="00D4726F">
              <w:t xml:space="preserve">решать практические задачи с применением простейших свойств фигур. 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13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3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изображать изучаемые фигуры от руки и с помощью компьютерных инструментов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змерения и </w:t>
            </w: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ычисления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pStyle w:val="a"/>
              <w:numPr>
                <w:ilvl w:val="0"/>
                <w:numId w:val="17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4726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ыполнять измерение </w:t>
            </w:r>
            <w:r w:rsidRPr="00D4726F">
              <w:rPr>
                <w:rFonts w:ascii="Times New Roman" w:hAnsi="Times New Roman"/>
                <w:sz w:val="24"/>
                <w:szCs w:val="24"/>
              </w:rPr>
              <w:lastRenderedPageBreak/>
              <w:t>длин, расстояний, величин углов, с помощью инструментов для измерений длин и углов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17"/>
              </w:numPr>
              <w:tabs>
                <w:tab w:val="left" w:pos="993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D4726F">
              <w:rPr>
                <w:rFonts w:ascii="Times New Roman" w:hAnsi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numPr>
                <w:ilvl w:val="0"/>
                <w:numId w:val="15"/>
              </w:numPr>
              <w:tabs>
                <w:tab w:val="left" w:pos="0"/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>вычислять расстояния на местности в стандартных ситуациях, площади прямоугольников;</w:t>
            </w:r>
          </w:p>
          <w:p w:rsidR="007616AE" w:rsidRPr="00D4726F" w:rsidRDefault="007616AE" w:rsidP="007616AE">
            <w:pPr>
              <w:numPr>
                <w:ilvl w:val="0"/>
                <w:numId w:val="16"/>
              </w:numPr>
              <w:tabs>
                <w:tab w:val="left" w:pos="0"/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простейшие построения и измерения на местности, необходимые в реальной жизни. 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"/>
              <w:numPr>
                <w:ilvl w:val="0"/>
                <w:numId w:val="16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Выполнять измерение </w:t>
            </w:r>
            <w:r w:rsidRPr="00D4726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длин, расстояний, величин углов, с помощью инструментов для измерений длин и углов;</w:t>
            </w:r>
          </w:p>
          <w:p w:rsidR="007616AE" w:rsidRPr="00D4726F" w:rsidRDefault="007616AE" w:rsidP="007616AE">
            <w:pPr>
              <w:pStyle w:val="a"/>
              <w:numPr>
                <w:ilvl w:val="0"/>
                <w:numId w:val="16"/>
              </w:numPr>
              <w:tabs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D4726F">
              <w:rPr>
                <w:rFonts w:ascii="Times New Roman" w:hAnsi="Times New Roman"/>
                <w:i/>
                <w:sz w:val="24"/>
                <w:szCs w:val="24"/>
              </w:rPr>
              <w:t>вычислять площади прямоугольников, квадратов, объёмы прямоугольных параллелепипедов, кубов.</w:t>
            </w:r>
          </w:p>
          <w:p w:rsidR="007616AE" w:rsidRPr="00D4726F" w:rsidRDefault="007616AE" w:rsidP="00826B72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6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вычислять расстояния на местности в стандартных ситуациях, площади участков прямоугольной формы, объёмы комнат;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6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 xml:space="preserve">выполнять простейшие построения на местности, необходимые в реальной жизни; </w:t>
            </w:r>
          </w:p>
          <w:p w:rsidR="007616AE" w:rsidRPr="00D4726F" w:rsidRDefault="007616AE" w:rsidP="007616AE">
            <w:pPr>
              <w:pStyle w:val="ac"/>
              <w:numPr>
                <w:ilvl w:val="0"/>
                <w:numId w:val="16"/>
              </w:numPr>
              <w:tabs>
                <w:tab w:val="left" w:pos="1134"/>
              </w:tabs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оценивать размеры реальных объектов окружающего мира.</w:t>
            </w:r>
          </w:p>
        </w:tc>
      </w:tr>
      <w:tr w:rsidR="007616AE" w:rsidRPr="00E01115" w:rsidTr="00826B72">
        <w:tc>
          <w:tcPr>
            <w:tcW w:w="2009" w:type="dxa"/>
          </w:tcPr>
          <w:p w:rsidR="007616AE" w:rsidRPr="00D4726F" w:rsidRDefault="007616AE" w:rsidP="00826B7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История математики</w:t>
            </w:r>
          </w:p>
          <w:p w:rsidR="007616AE" w:rsidRPr="00D4726F" w:rsidRDefault="007616AE" w:rsidP="00826B7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88" w:type="dxa"/>
          </w:tcPr>
          <w:p w:rsidR="007616AE" w:rsidRPr="00D4726F" w:rsidRDefault="007616AE" w:rsidP="007616AE">
            <w:pPr>
              <w:numPr>
                <w:ilvl w:val="0"/>
                <w:numId w:val="18"/>
              </w:numPr>
              <w:tabs>
                <w:tab w:val="left" w:pos="34"/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7616AE" w:rsidRPr="00D4726F" w:rsidRDefault="007616AE" w:rsidP="007616AE">
            <w:pPr>
              <w:numPr>
                <w:ilvl w:val="0"/>
                <w:numId w:val="18"/>
              </w:numPr>
              <w:tabs>
                <w:tab w:val="left" w:pos="993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4726F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, в связи с отечественной и всемирной историей.</w:t>
            </w:r>
          </w:p>
        </w:tc>
        <w:tc>
          <w:tcPr>
            <w:tcW w:w="6389" w:type="dxa"/>
          </w:tcPr>
          <w:p w:rsidR="007616AE" w:rsidRPr="00D4726F" w:rsidRDefault="007616AE" w:rsidP="007616AE">
            <w:pPr>
              <w:pStyle w:val="ac"/>
              <w:numPr>
                <w:ilvl w:val="0"/>
                <w:numId w:val="18"/>
              </w:numPr>
              <w:ind w:left="0" w:firstLine="0"/>
              <w:jc w:val="both"/>
              <w:rPr>
                <w:i/>
              </w:rPr>
            </w:pPr>
            <w:r w:rsidRPr="00D4726F">
              <w:rPr>
                <w:i/>
              </w:rPr>
              <w:t>Характеризовать вклад выдающихся математиков в развитие математики и иных научных областей.</w:t>
            </w:r>
          </w:p>
        </w:tc>
      </w:tr>
    </w:tbl>
    <w:p w:rsidR="00E71332" w:rsidRDefault="00E71332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0A25F6" w:rsidRPr="008D0837" w:rsidRDefault="000A25F6" w:rsidP="000A25F6">
      <w:pPr>
        <w:pStyle w:val="Style10"/>
        <w:widowControl/>
        <w:spacing w:before="125" w:line="240" w:lineRule="auto"/>
        <w:ind w:left="34" w:right="58" w:firstLine="523"/>
        <w:rPr>
          <w:rStyle w:val="FontStyle30"/>
          <w:rFonts w:eastAsiaTheme="majorEastAsia"/>
          <w:b/>
        </w:rPr>
      </w:pPr>
      <w:r w:rsidRPr="008D0837">
        <w:rPr>
          <w:rStyle w:val="FontStyle30"/>
          <w:rFonts w:eastAsiaTheme="majorEastAsia"/>
          <w:b/>
        </w:rPr>
        <w:t>Изучение математики в 5 – 6 классах дает возможность учащимся достичь следу</w:t>
      </w:r>
      <w:r w:rsidRPr="008D0837">
        <w:rPr>
          <w:rStyle w:val="FontStyle30"/>
          <w:rFonts w:eastAsiaTheme="majorEastAsia"/>
          <w:b/>
        </w:rPr>
        <w:softHyphen/>
        <w:t>ющих результатов развития:</w:t>
      </w:r>
    </w:p>
    <w:p w:rsidR="000A25F6" w:rsidRPr="007E20D8" w:rsidRDefault="000A25F6" w:rsidP="000A25F6">
      <w:pPr>
        <w:pStyle w:val="Style17"/>
        <w:widowControl/>
        <w:tabs>
          <w:tab w:val="left" w:pos="821"/>
        </w:tabs>
        <w:spacing w:before="53"/>
        <w:ind w:left="562"/>
        <w:jc w:val="both"/>
        <w:rPr>
          <w:rStyle w:val="FontStyle27"/>
          <w:rFonts w:eastAsiaTheme="majorEastAsia"/>
        </w:rPr>
      </w:pPr>
      <w:r w:rsidRPr="007E20D8">
        <w:rPr>
          <w:rStyle w:val="FontStyle27"/>
          <w:rFonts w:eastAsiaTheme="majorEastAsia"/>
        </w:rPr>
        <w:t>1)</w:t>
      </w:r>
      <w:r w:rsidRPr="007E20D8">
        <w:rPr>
          <w:rStyle w:val="FontStyle27"/>
          <w:rFonts w:eastAsiaTheme="majorEastAsia"/>
        </w:rPr>
        <w:tab/>
        <w:t>в личностном направлении: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10" w:line="240" w:lineRule="auto"/>
        <w:ind w:left="43" w:right="48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ясно, точно, грамотно излагать свои мысли в устной и письменной речи, пони</w:t>
      </w:r>
      <w:r w:rsidRPr="007E20D8">
        <w:rPr>
          <w:rStyle w:val="FontStyle30"/>
          <w:rFonts w:eastAsiaTheme="majorEastAsia"/>
        </w:rPr>
        <w:softHyphen/>
        <w:t xml:space="preserve">мать смысл поставленной задачи, выстраивать аргументацию, приводить примеры и </w:t>
      </w:r>
      <w:proofErr w:type="spellStart"/>
      <w:r w:rsidRPr="007E20D8">
        <w:rPr>
          <w:rStyle w:val="FontStyle30"/>
          <w:rFonts w:eastAsiaTheme="majorEastAsia"/>
        </w:rPr>
        <w:t>контр</w:t>
      </w:r>
      <w:r w:rsidRPr="007E20D8">
        <w:rPr>
          <w:rStyle w:val="FontStyle30"/>
          <w:rFonts w:eastAsiaTheme="majorEastAsia"/>
        </w:rPr>
        <w:softHyphen/>
        <w:t>примеры</w:t>
      </w:r>
      <w:proofErr w:type="spellEnd"/>
      <w:r w:rsidRPr="007E20D8">
        <w:rPr>
          <w:rStyle w:val="FontStyle30"/>
          <w:rFonts w:eastAsiaTheme="majorEastAsia"/>
        </w:rPr>
        <w:t>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10" w:line="240" w:lineRule="auto"/>
        <w:ind w:left="43" w:right="43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распознавать логически некорректные высказывания, отличать гипотезу от фак</w:t>
      </w:r>
      <w:r w:rsidRPr="007E20D8">
        <w:rPr>
          <w:rStyle w:val="FontStyle30"/>
          <w:rFonts w:eastAsiaTheme="majorEastAsia"/>
        </w:rPr>
        <w:softHyphen/>
        <w:t>та, вырабатывать критичность мышления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38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представлять математическую науку как сферу человеческой деятельности, представ</w:t>
      </w:r>
      <w:r w:rsidRPr="007E20D8">
        <w:rPr>
          <w:rStyle w:val="FontStyle30"/>
          <w:rFonts w:eastAsiaTheme="majorEastAsia"/>
        </w:rPr>
        <w:softHyphen/>
        <w:t>лять этапы её развития и значимость для развития цивилизации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10" w:line="240" w:lineRule="auto"/>
        <w:ind w:left="43" w:right="29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 xml:space="preserve">вырабатывать </w:t>
      </w:r>
      <w:proofErr w:type="spellStart"/>
      <w:r w:rsidRPr="007E20D8">
        <w:rPr>
          <w:rStyle w:val="FontStyle30"/>
          <w:rFonts w:eastAsiaTheme="majorEastAsia"/>
        </w:rPr>
        <w:t>креативность</w:t>
      </w:r>
      <w:proofErr w:type="spellEnd"/>
      <w:r w:rsidRPr="007E20D8">
        <w:rPr>
          <w:rStyle w:val="FontStyle30"/>
          <w:rFonts w:eastAsiaTheme="majorEastAsia"/>
        </w:rPr>
        <w:t xml:space="preserve"> мышления, инициативу, находчивость, активность при решении математических задач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571" w:firstLine="0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контролировать процесс и результат учебной математической деятельности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24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вырабатывать способность к эмоциональному восприятию математических объектов, задач, решений, рассуждений;</w:t>
      </w:r>
    </w:p>
    <w:p w:rsidR="000A25F6" w:rsidRPr="007E20D8" w:rsidRDefault="000A25F6" w:rsidP="000A25F6">
      <w:pPr>
        <w:pStyle w:val="Style17"/>
        <w:widowControl/>
        <w:tabs>
          <w:tab w:val="left" w:pos="821"/>
        </w:tabs>
        <w:spacing w:before="48"/>
        <w:ind w:left="562"/>
        <w:jc w:val="both"/>
        <w:rPr>
          <w:rStyle w:val="FontStyle27"/>
          <w:rFonts w:eastAsiaTheme="majorEastAsia"/>
        </w:rPr>
      </w:pPr>
      <w:r w:rsidRPr="007E20D8">
        <w:rPr>
          <w:rStyle w:val="FontStyle27"/>
          <w:rFonts w:eastAsiaTheme="majorEastAsia"/>
        </w:rPr>
        <w:t>2)</w:t>
      </w:r>
      <w:r w:rsidRPr="007E20D8">
        <w:rPr>
          <w:rStyle w:val="FontStyle27"/>
          <w:rFonts w:eastAsiaTheme="majorEastAsia"/>
        </w:rPr>
        <w:tab/>
        <w:t xml:space="preserve">в </w:t>
      </w:r>
      <w:proofErr w:type="spellStart"/>
      <w:r w:rsidRPr="007E20D8">
        <w:rPr>
          <w:rStyle w:val="FontStyle27"/>
          <w:rFonts w:eastAsiaTheme="majorEastAsia"/>
        </w:rPr>
        <w:t>метапредметном</w:t>
      </w:r>
      <w:proofErr w:type="spellEnd"/>
      <w:r w:rsidRPr="007E20D8">
        <w:rPr>
          <w:rStyle w:val="FontStyle27"/>
          <w:rFonts w:eastAsiaTheme="majorEastAsia"/>
        </w:rPr>
        <w:t xml:space="preserve"> направлении: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10" w:line="240" w:lineRule="auto"/>
        <w:ind w:left="43" w:right="14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иметь первоначальные представления об идеях и методах математики как об универ</w:t>
      </w:r>
      <w:r w:rsidRPr="007E20D8">
        <w:rPr>
          <w:rStyle w:val="FontStyle30"/>
          <w:rFonts w:eastAsiaTheme="majorEastAsia"/>
        </w:rPr>
        <w:softHyphen/>
        <w:t>сальном языке науки и техники, о средствах моделирования явлений и процессов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10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видеть математическую задачу в контексте проблемной ситуации в других дис</w:t>
      </w:r>
      <w:r w:rsidRPr="007E20D8">
        <w:rPr>
          <w:rStyle w:val="FontStyle30"/>
          <w:rFonts w:eastAsiaTheme="majorEastAsia"/>
        </w:rPr>
        <w:softHyphen/>
        <w:t>циплинах, в окружающей жизни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5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выдвигать гипотезы при решении учебных задач и понимать необходимость их проверки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5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применять индуктивные и дедуктивные способы рассуждений, видеть различ</w:t>
      </w:r>
      <w:r w:rsidRPr="007E20D8">
        <w:rPr>
          <w:rStyle w:val="FontStyle30"/>
          <w:rFonts w:eastAsiaTheme="majorEastAsia"/>
        </w:rPr>
        <w:softHyphen/>
        <w:t>ные стратегии решения задач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right="5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lastRenderedPageBreak/>
        <w:t>понимать сущность алгоритмических предписаний и уметь действовать в соответст</w:t>
      </w:r>
      <w:r w:rsidRPr="007E20D8">
        <w:rPr>
          <w:rStyle w:val="FontStyle30"/>
          <w:rFonts w:eastAsiaTheme="majorEastAsia"/>
        </w:rPr>
        <w:softHyphen/>
        <w:t>вии с предложенным алгоритмом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line="240" w:lineRule="auto"/>
        <w:ind w:left="43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самостоятельно ставить цели, выбирать и создавать алгоритм для решения учебных математических проблем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15"/>
        </w:tabs>
        <w:spacing w:before="5" w:line="240" w:lineRule="auto"/>
        <w:ind w:left="43" w:firstLine="528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планировать и осуществлять деятельность, направленную на решение задач ис</w:t>
      </w:r>
      <w:r w:rsidRPr="007E20D8">
        <w:rPr>
          <w:rStyle w:val="FontStyle30"/>
          <w:rFonts w:eastAsiaTheme="majorEastAsia"/>
        </w:rPr>
        <w:softHyphen/>
        <w:t>следовательского характера;</w:t>
      </w:r>
    </w:p>
    <w:p w:rsidR="000A25F6" w:rsidRPr="007E20D8" w:rsidRDefault="000A25F6" w:rsidP="000A25F6">
      <w:pPr>
        <w:pStyle w:val="Style20"/>
        <w:widowControl/>
        <w:ind w:left="562"/>
        <w:jc w:val="both"/>
        <w:rPr>
          <w:rStyle w:val="FontStyle27"/>
          <w:rFonts w:eastAsiaTheme="majorEastAsia"/>
        </w:rPr>
      </w:pPr>
      <w:r w:rsidRPr="007E20D8">
        <w:rPr>
          <w:rStyle w:val="FontStyle27"/>
          <w:rFonts w:eastAsiaTheme="majorEastAsia"/>
        </w:rPr>
        <w:t>3) в предметном направлении: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20"/>
        </w:tabs>
        <w:spacing w:before="24" w:line="240" w:lineRule="auto"/>
        <w:ind w:right="173" w:firstLine="576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овладеть базовыми понятиями по основным разделам содержания; представлениями об основных изучаемых понятиях как важнейших математических моделях, позволяющих описывать и изучать реальные процессы и явления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20"/>
        </w:tabs>
        <w:spacing w:before="24" w:line="240" w:lineRule="auto"/>
        <w:ind w:firstLine="576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работать с математическим текстом, точно и грамотно выражать свои мысли в устной и письменной речи с применением математической терминологии и символики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20"/>
        </w:tabs>
        <w:spacing w:before="19" w:line="240" w:lineRule="auto"/>
        <w:ind w:right="168" w:firstLine="576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развить представления о числе, овладеть навыками устных, письменных, инструмен</w:t>
      </w:r>
      <w:r w:rsidRPr="007E20D8">
        <w:rPr>
          <w:rStyle w:val="FontStyle30"/>
          <w:rFonts w:eastAsiaTheme="majorEastAsia"/>
        </w:rPr>
        <w:softHyphen/>
        <w:t>тальных вычислений;</w:t>
      </w:r>
    </w:p>
    <w:p w:rsidR="000A25F6" w:rsidRPr="007E20D8" w:rsidRDefault="000A25F6" w:rsidP="000A25F6">
      <w:pPr>
        <w:pStyle w:val="Style11"/>
        <w:widowControl/>
        <w:numPr>
          <w:ilvl w:val="0"/>
          <w:numId w:val="6"/>
        </w:numPr>
        <w:tabs>
          <w:tab w:val="left" w:pos="720"/>
        </w:tabs>
        <w:spacing w:before="34" w:line="240" w:lineRule="auto"/>
        <w:ind w:firstLine="576"/>
        <w:rPr>
          <w:rStyle w:val="FontStyle30"/>
          <w:rFonts w:eastAsiaTheme="majorEastAsia"/>
        </w:rPr>
      </w:pPr>
      <w:r w:rsidRPr="007E20D8">
        <w:rPr>
          <w:rStyle w:val="FontStyle30"/>
          <w:rFonts w:eastAsiaTheme="majorEastAsia"/>
        </w:rPr>
        <w:t>уметь измерять длины отрезков, величины углов, использовать формулы для нахож</w:t>
      </w:r>
      <w:r w:rsidRPr="007E20D8">
        <w:rPr>
          <w:rStyle w:val="FontStyle30"/>
          <w:rFonts w:eastAsiaTheme="majorEastAsia"/>
        </w:rPr>
        <w:softHyphen/>
        <w:t>дения периметра, площади и объема фигур.</w:t>
      </w:r>
    </w:p>
    <w:p w:rsidR="000A25F6" w:rsidRDefault="000A25F6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8D0837" w:rsidRPr="001D05DA" w:rsidRDefault="008D0837" w:rsidP="008D0837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  <w:r>
        <w:rPr>
          <w:rFonts w:ascii="Times New Roman" w:hAnsi="Times New Roman" w:cs="Times New Roman"/>
          <w:caps/>
          <w:sz w:val="24"/>
          <w:szCs w:val="24"/>
          <w:lang w:val="ru-RU"/>
        </w:rPr>
        <w:t xml:space="preserve">ОПИСАНИЕ УЧЕБНО-МЕТОДИЧЕСКОГО И МАТЕРИАЛЬНО-ТЕХНИЧЕСКОГО </w:t>
      </w:r>
      <w:r w:rsidRPr="001D05DA">
        <w:rPr>
          <w:rFonts w:ascii="Times New Roman" w:hAnsi="Times New Roman" w:cs="Times New Roman"/>
          <w:caps/>
          <w:sz w:val="24"/>
          <w:szCs w:val="24"/>
          <w:lang w:val="ru-RU"/>
        </w:rPr>
        <w:t>ОБЕСПЕЧЕНИЯ ОБРАЗОВАТЕЛЬНОГО ПРОЦЕССА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>Математика: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Учебник для 6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кл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45D04">
        <w:rPr>
          <w:rFonts w:ascii="Times New Roman" w:hAnsi="Times New Roman" w:cs="Times New Roman"/>
          <w:sz w:val="24"/>
          <w:szCs w:val="24"/>
          <w:lang w:val="ru-RU"/>
        </w:rPr>
        <w:t xml:space="preserve"> 1-2 ч.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/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Н.Я.Виленкин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, В.И.Жохов,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А.С.Чесноков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,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>.И</w:t>
      </w:r>
      <w:r w:rsidR="0043431C">
        <w:rPr>
          <w:rFonts w:ascii="Times New Roman" w:hAnsi="Times New Roman" w:cs="Times New Roman"/>
          <w:sz w:val="24"/>
          <w:szCs w:val="24"/>
          <w:lang w:val="ru-RU"/>
        </w:rPr>
        <w:t>.Шварцбурд</w:t>
      </w:r>
      <w:proofErr w:type="spellEnd"/>
      <w:r w:rsidR="0043431C">
        <w:rPr>
          <w:rFonts w:ascii="Times New Roman" w:hAnsi="Times New Roman" w:cs="Times New Roman"/>
          <w:sz w:val="24"/>
          <w:szCs w:val="24"/>
          <w:lang w:val="ru-RU"/>
        </w:rPr>
        <w:t xml:space="preserve"> – М.: Мнемозина, 2020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>Дидактические материалы по математике для 6 класса/ А.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>С. Чесноков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К.И.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Нешков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– М: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Классикс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Стиль, 2007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>Математика: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Учебник для 5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кл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45D04">
        <w:rPr>
          <w:rFonts w:ascii="Times New Roman" w:hAnsi="Times New Roman" w:cs="Times New Roman"/>
          <w:sz w:val="24"/>
          <w:szCs w:val="24"/>
          <w:lang w:val="ru-RU"/>
        </w:rPr>
        <w:t xml:space="preserve"> 1-2 ч.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/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Н.Я.Виленкин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, В.И.Жохов,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А.С.Чесноков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>,С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>.И</w:t>
      </w:r>
      <w:r w:rsidR="00245D04">
        <w:rPr>
          <w:rFonts w:ascii="Times New Roman" w:hAnsi="Times New Roman" w:cs="Times New Roman"/>
          <w:sz w:val="24"/>
          <w:szCs w:val="24"/>
          <w:lang w:val="ru-RU"/>
        </w:rPr>
        <w:t>.Шварцбурд</w:t>
      </w:r>
      <w:proofErr w:type="spellEnd"/>
      <w:r w:rsidR="00245D04">
        <w:rPr>
          <w:rFonts w:ascii="Times New Roman" w:hAnsi="Times New Roman" w:cs="Times New Roman"/>
          <w:sz w:val="24"/>
          <w:szCs w:val="24"/>
          <w:lang w:val="ru-RU"/>
        </w:rPr>
        <w:t xml:space="preserve"> – М.: Мнемозина, 2019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>Дидактические материалы по математике для 5 класса/ А.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>С. Чесноков</w:t>
      </w:r>
      <w:proofErr w:type="gramStart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К.И.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Нешков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 – М: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Академкнига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>/Учебник, 2012.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 xml:space="preserve">Сборник задач и упражнений по математике 5/ </w:t>
      </w:r>
      <w:r w:rsidRPr="00AD168E">
        <w:rPr>
          <w:rFonts w:ascii="Times New Roman" w:hAnsi="Times New Roman" w:cs="Times New Roman"/>
          <w:sz w:val="24"/>
          <w:szCs w:val="24"/>
          <w:lang w:val="ru-RU"/>
        </w:rPr>
        <w:t xml:space="preserve">В.Г. </w:t>
      </w:r>
      <w:proofErr w:type="spellStart"/>
      <w:r w:rsidRPr="00AD168E">
        <w:rPr>
          <w:rFonts w:ascii="Times New Roman" w:hAnsi="Times New Roman" w:cs="Times New Roman"/>
          <w:sz w:val="24"/>
          <w:szCs w:val="24"/>
          <w:lang w:val="ru-RU"/>
        </w:rPr>
        <w:t>Гамбарин</w:t>
      </w:r>
      <w:proofErr w:type="spellEnd"/>
      <w:r w:rsidRPr="00AD168E">
        <w:rPr>
          <w:rFonts w:ascii="Times New Roman" w:hAnsi="Times New Roman" w:cs="Times New Roman"/>
          <w:sz w:val="24"/>
          <w:szCs w:val="24"/>
          <w:lang w:val="ru-RU"/>
        </w:rPr>
        <w:t>, И.И. Зубарева – М., Мнемозина, 2013.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AD168E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атериалы сайта Единой коллекции ЦОР </w:t>
      </w:r>
      <w:r w:rsidRPr="00AD168E">
        <w:rPr>
          <w:rFonts w:ascii="Times New Roman" w:hAnsi="Times New Roman" w:cs="Times New Roman"/>
          <w:b/>
          <w:sz w:val="24"/>
          <w:szCs w:val="24"/>
          <w:lang w:val="ru-RU"/>
        </w:rPr>
        <w:br/>
      </w:r>
      <w:hyperlink r:id="rId11" w:history="1"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http</w:t>
        </w:r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://</w:t>
        </w:r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school</w:t>
        </w:r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-</w:t>
        </w:r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collection</w:t>
        </w:r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.</w:t>
        </w:r>
        <w:proofErr w:type="spellStart"/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edu</w:t>
        </w:r>
        <w:proofErr w:type="spellEnd"/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.</w:t>
        </w:r>
        <w:proofErr w:type="spellStart"/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ru</w:t>
        </w:r>
        <w:proofErr w:type="spellEnd"/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/</w:t>
        </w:r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programs</w:t>
        </w:r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/</w:t>
        </w:r>
        <w:proofErr w:type="spellStart"/>
        <w:r w:rsidRPr="001D05DA">
          <w:rPr>
            <w:rStyle w:val="afb"/>
            <w:rFonts w:ascii="Times New Roman" w:hAnsi="Times New Roman" w:cs="Times New Roman"/>
            <w:b/>
            <w:sz w:val="24"/>
            <w:szCs w:val="24"/>
          </w:rPr>
          <w:t>tla</w:t>
        </w:r>
        <w:proofErr w:type="spellEnd"/>
        <w:r w:rsidRPr="00AD168E">
          <w:rPr>
            <w:rStyle w:val="afb"/>
            <w:rFonts w:ascii="Times New Roman" w:hAnsi="Times New Roman" w:cs="Times New Roman"/>
            <w:b/>
            <w:sz w:val="24"/>
            <w:szCs w:val="24"/>
            <w:lang w:val="ru-RU"/>
          </w:rPr>
          <w:t>/</w:t>
        </w:r>
      </w:hyperlink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Комплект классных инструментов.</w:t>
      </w:r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Таблицы для 5-6 классов.</w:t>
      </w:r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Комплект «Доли и дроби».</w:t>
      </w:r>
    </w:p>
    <w:p w:rsidR="008D0837" w:rsidRPr="00AD168E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Компьютер и ноутбуки с выходом в сеть Интернет.</w:t>
      </w:r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Проектор.</w:t>
      </w:r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Портреты математиков.</w:t>
      </w:r>
    </w:p>
    <w:p w:rsidR="008D0837" w:rsidRPr="00C87A14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D05DA">
        <w:rPr>
          <w:rFonts w:ascii="Times New Roman" w:hAnsi="Times New Roman" w:cs="Times New Roman"/>
          <w:i/>
          <w:sz w:val="24"/>
          <w:szCs w:val="24"/>
          <w:lang w:val="ru-RU"/>
        </w:rPr>
        <w:t>Набор геометрических тел.</w:t>
      </w:r>
    </w:p>
    <w:p w:rsidR="008D0837" w:rsidRPr="00C87A14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ru-RU"/>
        </w:rPr>
        <w:t>Доска с магнитной поверхностью.</w:t>
      </w:r>
    </w:p>
    <w:p w:rsidR="008D0837" w:rsidRPr="001D05DA" w:rsidRDefault="008D0837" w:rsidP="008D0837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val="ru-RU"/>
        </w:rPr>
        <w:t>Ящики для хранения таблиц.</w:t>
      </w:r>
    </w:p>
    <w:p w:rsidR="00241738" w:rsidRDefault="00241738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8D0837" w:rsidRDefault="008D0837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245D04" w:rsidRDefault="00245D04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245D04" w:rsidRDefault="00245D04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245D04" w:rsidRDefault="00245D04" w:rsidP="00C638F6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241738" w:rsidRDefault="00241738" w:rsidP="00241738">
      <w:pPr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t>Тематическое планирование</w:t>
      </w: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по математике   5  класс</w:t>
      </w: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Учебник «Математика 5» авт. </w:t>
      </w:r>
      <w:proofErr w:type="spellStart"/>
      <w:r w:rsidRPr="00245D04">
        <w:rPr>
          <w:rFonts w:ascii="Times New Roman" w:hAnsi="Times New Roman" w:cs="Times New Roman"/>
          <w:sz w:val="24"/>
          <w:szCs w:val="24"/>
          <w:lang w:val="ru-RU"/>
        </w:rPr>
        <w:t>Виленкин</w:t>
      </w:r>
      <w:proofErr w:type="spellEnd"/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 Н.Я. и др., </w:t>
      </w:r>
      <w:r w:rsidR="00826B72">
        <w:rPr>
          <w:rFonts w:ascii="Times New Roman" w:hAnsi="Times New Roman" w:cs="Times New Roman"/>
          <w:sz w:val="24"/>
          <w:szCs w:val="24"/>
          <w:lang w:val="ru-RU"/>
        </w:rPr>
        <w:t>1-2 ч., М., Мнемозина, 2019</w:t>
      </w:r>
      <w:r w:rsidRPr="00245D0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</w:t>
      </w:r>
      <w:r w:rsidR="00826B72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5</w:t>
      </w: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 часов в неделю.  </w:t>
      </w: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</w:t>
      </w:r>
      <w:r w:rsidR="00826B72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          Всего 170</w:t>
      </w: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часов</w:t>
      </w:r>
    </w:p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Дополнительные часы использованы для изучения теории в соответствии со структурой учебника и расширения круга рассматриваемых упражнений, которые включают упражнения на элементы статистики и теории вероятностей. </w:t>
      </w:r>
    </w:p>
    <w:p w:rsidR="00245D04" w:rsidRPr="00245D04" w:rsidRDefault="00245D04" w:rsidP="00245D04">
      <w:pPr>
        <w:spacing w:after="0" w:line="24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1038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93"/>
        <w:gridCol w:w="7943"/>
        <w:gridCol w:w="1444"/>
      </w:tblGrid>
      <w:tr w:rsidR="00245D04" w:rsidRPr="00245D04" w:rsidTr="00245D04">
        <w:trPr>
          <w:trHeight w:val="65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пункта</w:t>
            </w:r>
            <w:proofErr w:type="spellEnd"/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</w:t>
            </w:r>
            <w:proofErr w:type="spellEnd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темы</w:t>
            </w:r>
            <w:proofErr w:type="spellEnd"/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</w:t>
            </w:r>
            <w:proofErr w:type="spellEnd"/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  <w:proofErr w:type="spellEnd"/>
          </w:p>
        </w:tc>
      </w:tr>
      <w:tr w:rsidR="00245D04" w:rsidRPr="00245D04" w:rsidTr="00245D04">
        <w:trPr>
          <w:trHeight w:val="381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6B72" w:rsidRPr="00826B72" w:rsidRDefault="00826B72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  <w:p w:rsidR="00826B72" w:rsidRPr="00826B72" w:rsidRDefault="00826B72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  <w:p w:rsidR="00835047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2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  <w:p w:rsid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4.</w:t>
            </w:r>
          </w:p>
          <w:p w:rsid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6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35047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бозначение натуральных чисел. Десятичная система счисления. Римская нумерация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трезок. Длина отрезка. Треугольник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лоскость, прямая, луч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Шкалы и координаты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еньше или больш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. «Натуральные числа и шкалы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натуральных чисел и его свойств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та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2. «Сложение и вычитание натуральных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Числовые и буквенные выражения. 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уквенная запись свой</w:t>
            </w:r>
            <w:proofErr w:type="gramStart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в сл</w:t>
            </w:r>
            <w:proofErr w:type="gramEnd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жения и вычитания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е. Корень уравнения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3. «Буквенные выражения. Уравнение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натуральных чисел и его свойств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с остатком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4. «Деление натуральных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прощение выражени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рядок выполнения действий. Использование скобок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епень числа. Квадрат и куб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5. «Порядок выполнения действий. Степень числа».</w:t>
            </w:r>
          </w:p>
          <w:p w:rsidR="00245D04" w:rsidRPr="00245D04" w:rsidRDefault="00245D04" w:rsidP="00245D04">
            <w:pPr>
              <w:pStyle w:val="23"/>
              <w:widowControl w:val="0"/>
              <w:rPr>
                <w:b w:val="0"/>
                <w:color w:val="000000"/>
                <w:szCs w:val="24"/>
              </w:rPr>
            </w:pPr>
            <w:r w:rsidRPr="00245D04">
              <w:rPr>
                <w:b w:val="0"/>
                <w:szCs w:val="24"/>
              </w:rPr>
              <w:t>Формулы.</w:t>
            </w:r>
            <w:r w:rsidRPr="00245D04">
              <w:rPr>
                <w:szCs w:val="24"/>
              </w:rPr>
              <w:t xml:space="preserve"> </w:t>
            </w:r>
            <w:r w:rsidRPr="00245D04">
              <w:rPr>
                <w:b w:val="0"/>
                <w:color w:val="000000"/>
                <w:szCs w:val="24"/>
              </w:rPr>
              <w:t xml:space="preserve">Представление зависимости между величинами в виде формул. 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лощадь. Формула площади прямоугольника. Единицы измерения площад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меры объектов окружающего мира. Длительность процессов в окружающем мир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ямоугольный параллелепипед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бъёмы. Объём прямоугольного параллелепипед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6. «Площади и объёмы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кружность и круг.</w:t>
            </w:r>
            <w:r w:rsidRPr="00245D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Центр, радиус, диаметр, дуга, хорд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оли. Обыкновенные дроб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ение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вильные и неправильные дроб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7. «Обыкновенные дроби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робей с одинаковыми знаменателям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и дроб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мешан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смешан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lastRenderedPageBreak/>
              <w:t>Контрольная работа № 8. «Сложение и вычитание дробей с одинаковыми знаменателями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сятичная запись дроб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ение десятичных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есятичных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ближённые значения чисел. Округление чисел.</w:t>
            </w:r>
            <w:r w:rsidRPr="00245D0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ru-RU"/>
              </w:rPr>
              <w:t xml:space="preserve"> </w:t>
            </w:r>
            <w:r w:rsidRPr="00245D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икидка и оценка результатов вычислени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9. «Сложение, вычитание, округление десятичных дробе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десятичных дробей на натураль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десятичных дробей на натураль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0. «Умножение и деление десятичных дробей на натуральное число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десятичных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на десятичную дробь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реднее арифметическое. </w:t>
            </w:r>
            <w:proofErr w:type="gramStart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едние</w:t>
            </w:r>
            <w:proofErr w:type="gramEnd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езультатов измерени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1. «Умножение и деление десятичных дробе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крокалькулятор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центы. </w:t>
            </w:r>
            <w:r w:rsidRPr="00245D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Нахождение процента от величины, величины по ее проценту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2. «Проценты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гол. Прямой и развёрнутый угол. Биссектриса уг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мерение углов. Транспортир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руговые диаграммы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3. «Угол. Измерение углов».</w:t>
            </w:r>
          </w:p>
          <w:p w:rsidR="00835047" w:rsidRDefault="00835047" w:rsidP="00245D04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Понятие множества.</w:t>
            </w:r>
          </w:p>
          <w:p w:rsidR="001C7225" w:rsidRDefault="001C7225" w:rsidP="00245D04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бщая часть множеств. Объединение множеств.</w:t>
            </w:r>
          </w:p>
          <w:p w:rsidR="001C7225" w:rsidRDefault="001C7225" w:rsidP="00245D04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proofErr w:type="gramStart"/>
            <w:r>
              <w:rPr>
                <w:color w:val="000000"/>
                <w:szCs w:val="24"/>
              </w:rPr>
              <w:t>Верно</w:t>
            </w:r>
            <w:proofErr w:type="gramEnd"/>
            <w:r>
              <w:rPr>
                <w:color w:val="000000"/>
                <w:szCs w:val="24"/>
              </w:rPr>
              <w:t xml:space="preserve"> или неверно.</w:t>
            </w:r>
          </w:p>
          <w:p w:rsidR="00245D04" w:rsidRPr="00245D04" w:rsidRDefault="00245D04" w:rsidP="00245D04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r w:rsidRPr="00245D04">
              <w:rPr>
                <w:color w:val="000000"/>
                <w:szCs w:val="24"/>
              </w:rPr>
              <w:t xml:space="preserve">Примеры решения комбинаторных задач: перебор вариантов. </w:t>
            </w:r>
          </w:p>
          <w:p w:rsidR="00245D04" w:rsidRPr="00835047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83504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вторение.</w:t>
            </w:r>
          </w:p>
          <w:p w:rsidR="00245D04" w:rsidRPr="00835047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835047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Итоговая контрольная работа № 14.</w:t>
            </w:r>
          </w:p>
          <w:p w:rsidR="00245D04" w:rsidRPr="00835047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826B72" w:rsidRPr="00826B72" w:rsidRDefault="00826B72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826B72" w:rsidRPr="00826B72" w:rsidRDefault="00826B72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lastRenderedPageBreak/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  <w:t>1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  <w:t>1</w:t>
            </w: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  <w:lang w:val="ru-RU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826B72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</w:t>
            </w:r>
          </w:p>
        </w:tc>
      </w:tr>
    </w:tbl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5D04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45D04">
        <w:rPr>
          <w:rFonts w:ascii="Times New Roman" w:hAnsi="Times New Roman" w:cs="Times New Roman"/>
          <w:b/>
          <w:sz w:val="24"/>
          <w:szCs w:val="24"/>
        </w:rPr>
        <w:t>Тематическое</w:t>
      </w:r>
      <w:proofErr w:type="spellEnd"/>
      <w:r w:rsidRPr="00245D0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5D04">
        <w:rPr>
          <w:rFonts w:ascii="Times New Roman" w:hAnsi="Times New Roman" w:cs="Times New Roman"/>
          <w:b/>
          <w:sz w:val="24"/>
          <w:szCs w:val="24"/>
        </w:rPr>
        <w:t>планирование</w:t>
      </w:r>
      <w:proofErr w:type="spellEnd"/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245D04">
        <w:rPr>
          <w:rFonts w:ascii="Times New Roman" w:hAnsi="Times New Roman" w:cs="Times New Roman"/>
          <w:b/>
          <w:sz w:val="24"/>
          <w:szCs w:val="24"/>
        </w:rPr>
        <w:t>по</w:t>
      </w:r>
      <w:proofErr w:type="spellEnd"/>
      <w:proofErr w:type="gramEnd"/>
      <w:r w:rsidRPr="00245D0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45D04">
        <w:rPr>
          <w:rFonts w:ascii="Times New Roman" w:hAnsi="Times New Roman" w:cs="Times New Roman"/>
          <w:b/>
          <w:sz w:val="24"/>
          <w:szCs w:val="24"/>
        </w:rPr>
        <w:t>математике</w:t>
      </w:r>
      <w:proofErr w:type="spellEnd"/>
      <w:r w:rsidRPr="00245D04">
        <w:rPr>
          <w:rFonts w:ascii="Times New Roman" w:hAnsi="Times New Roman" w:cs="Times New Roman"/>
          <w:b/>
          <w:sz w:val="24"/>
          <w:szCs w:val="24"/>
        </w:rPr>
        <w:t xml:space="preserve">   6  </w:t>
      </w:r>
      <w:proofErr w:type="spellStart"/>
      <w:r w:rsidRPr="00245D04">
        <w:rPr>
          <w:rFonts w:ascii="Times New Roman" w:hAnsi="Times New Roman" w:cs="Times New Roman"/>
          <w:b/>
          <w:sz w:val="24"/>
          <w:szCs w:val="24"/>
        </w:rPr>
        <w:t>класс</w:t>
      </w:r>
      <w:proofErr w:type="spellEnd"/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Учебник «Математика 6» авт. </w:t>
      </w:r>
      <w:proofErr w:type="spellStart"/>
      <w:r w:rsidRPr="00245D04">
        <w:rPr>
          <w:rFonts w:ascii="Times New Roman" w:hAnsi="Times New Roman" w:cs="Times New Roman"/>
          <w:sz w:val="24"/>
          <w:szCs w:val="24"/>
          <w:lang w:val="ru-RU"/>
        </w:rPr>
        <w:t>Виленкин</w:t>
      </w:r>
      <w:proofErr w:type="spellEnd"/>
      <w:r w:rsidR="0043431C">
        <w:rPr>
          <w:rFonts w:ascii="Times New Roman" w:hAnsi="Times New Roman" w:cs="Times New Roman"/>
          <w:sz w:val="24"/>
          <w:szCs w:val="24"/>
          <w:lang w:val="ru-RU"/>
        </w:rPr>
        <w:t xml:space="preserve"> Н.Я. и др., М., Мнемозина, 2020</w:t>
      </w:r>
      <w:r w:rsidRPr="00245D04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45D04" w:rsidRPr="00245D04" w:rsidRDefault="00245D04" w:rsidP="00245D0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</w:t>
      </w:r>
      <w:r w:rsidR="0043431C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5</w:t>
      </w: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 часов в неделю.  </w:t>
      </w: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</w:t>
      </w:r>
      <w:r w:rsidR="0043431C">
        <w:rPr>
          <w:rFonts w:ascii="Times New Roman" w:hAnsi="Times New Roman" w:cs="Times New Roman"/>
          <w:b/>
          <w:sz w:val="24"/>
          <w:szCs w:val="24"/>
          <w:lang w:val="ru-RU"/>
        </w:rPr>
        <w:t xml:space="preserve">                       Всего 170</w:t>
      </w:r>
      <w:r w:rsidRPr="00245D04">
        <w:rPr>
          <w:rFonts w:ascii="Times New Roman" w:hAnsi="Times New Roman" w:cs="Times New Roman"/>
          <w:b/>
          <w:sz w:val="24"/>
          <w:szCs w:val="24"/>
          <w:lang w:val="ru-RU"/>
        </w:rPr>
        <w:t xml:space="preserve"> часов</w:t>
      </w:r>
    </w:p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245D04" w:rsidRPr="00245D04" w:rsidRDefault="00245D04" w:rsidP="00245D04">
      <w:pPr>
        <w:spacing w:after="0" w:line="240" w:lineRule="auto"/>
        <w:ind w:firstLine="540"/>
        <w:rPr>
          <w:rFonts w:ascii="Times New Roman" w:hAnsi="Times New Roman" w:cs="Times New Roman"/>
          <w:sz w:val="24"/>
          <w:szCs w:val="24"/>
          <w:lang w:val="ru-RU"/>
        </w:rPr>
      </w:pPr>
      <w:r w:rsidRPr="00245D04">
        <w:rPr>
          <w:rFonts w:ascii="Times New Roman" w:hAnsi="Times New Roman" w:cs="Times New Roman"/>
          <w:sz w:val="24"/>
          <w:szCs w:val="24"/>
          <w:lang w:val="ru-RU"/>
        </w:rPr>
        <w:t xml:space="preserve">Дополнительные часы использованы для изучения теории в соответствии со структурой учебника и расширения круга рассматриваемых упражнений, которые включают упражнения на элементы статистики и теории вероятностей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80"/>
        <w:gridCol w:w="6660"/>
        <w:gridCol w:w="1980"/>
      </w:tblGrid>
      <w:tr w:rsidR="00245D04" w:rsidRPr="00245D04" w:rsidTr="00245D04">
        <w:trPr>
          <w:trHeight w:val="657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пункта</w:t>
            </w:r>
            <w:proofErr w:type="spellEnd"/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</w:t>
            </w:r>
            <w:proofErr w:type="spellEnd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темы</w:t>
            </w:r>
            <w:proofErr w:type="spellEnd"/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</w:t>
            </w:r>
            <w:proofErr w:type="spellEnd"/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  <w:proofErr w:type="spellEnd"/>
          </w:p>
        </w:tc>
      </w:tr>
      <w:tr w:rsidR="00245D04" w:rsidRPr="00245D04" w:rsidTr="00245D04">
        <w:trPr>
          <w:trHeight w:val="888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  <w:p w:rsidR="00835047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  <w:p w:rsidR="001C7225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2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1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2.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6.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7.</w:t>
            </w:r>
          </w:p>
          <w:p w:rsid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8.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45D04" w:rsidRPr="00245D04" w:rsidRDefault="00245D04" w:rsidP="00245D0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>Делимость чисел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ители и кратны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знаки делимости на 10, на 5 и на 2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знаки делимости на 9 и на 3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стые и состав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ожение на простые множител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больший общий делитель. Взаимно прост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именьшее общее кратно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. «Делимость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ложение и вычитание дробей с разными знаменателям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Основное свойство дроб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кращение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ведение дробей к общему знаменателю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ение, сложение и вычитание дробей с разными знаменателям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2. «Сложение и вычитание дробей с разными знаменателями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смешан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3. «Сложение и вычитание смешанных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Умножение и деление обыкновенных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дробе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хождение дроби от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менение распределительного свойства умножения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4. «Умножение дробе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заимно обрат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5. «Деление дробе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хождение числа по его дроб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робные выражения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6. «Дробные выражения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тношения и пропорци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тношения. </w:t>
            </w:r>
            <w:r w:rsidRPr="00245D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Выражение отношения в процентах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7. «Отношения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порци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ямая и обратная пропорциональные зависимост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асштаб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лина окружности и площадь круг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Шар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8. «Пропорции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ложительные и отрицатель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оординаты </w:t>
            </w:r>
            <w:proofErr w:type="gramStart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</w:t>
            </w:r>
            <w:proofErr w:type="gramEnd"/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ямо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тивополож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одуль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ение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менение величин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9. «Положительные и отрицательные числа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ложение и вычитание положительных и отрицатель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чисел с помощью координатной прямо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отрицатель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чисел с разными знакам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та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0. «Сложение и вычитание положительных и отрицательных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Умножение и деление положительных и отрицательных чисе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числа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а действий с рациональными числам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1. «Умножение и деление положительных и отрицательных чисел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ешение уравнени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Раскрытие скобок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эффициент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добные слагаемы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2. «Упрощение выражени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уравнений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3. «Решение уравнений»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оординаты на плоскост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рпендикулярные прямы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аллельные прямые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ординатная плоскость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олбчатые диаграммы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ки.</w:t>
            </w:r>
          </w:p>
          <w:p w:rsidR="00245D04" w:rsidRP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Контрольная работа № 14. «Координаты на плоскости»</w:t>
            </w:r>
          </w:p>
          <w:p w:rsidR="00245D04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опросы и задачи на повторение.</w:t>
            </w:r>
          </w:p>
          <w:p w:rsidR="001C7225" w:rsidRDefault="001C7225" w:rsidP="001C7225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Вопросы и задачи на повторение</w:t>
            </w:r>
          </w:p>
          <w:p w:rsidR="001C7225" w:rsidRPr="00245D04" w:rsidRDefault="001C7225" w:rsidP="001C7225">
            <w:pPr>
              <w:pStyle w:val="afe"/>
              <w:widowControl w:val="0"/>
              <w:ind w:left="0" w:right="0" w:firstLine="0"/>
              <w:rPr>
                <w:color w:val="000000"/>
                <w:szCs w:val="24"/>
              </w:rPr>
            </w:pPr>
            <w:r w:rsidRPr="00245D04">
              <w:rPr>
                <w:color w:val="000000"/>
                <w:szCs w:val="24"/>
              </w:rPr>
              <w:t xml:space="preserve">Примеры решения комбинаторных задач: перебор вариантов. </w:t>
            </w:r>
          </w:p>
          <w:p w:rsidR="00245D04" w:rsidRPr="001C7225" w:rsidRDefault="00245D04" w:rsidP="00245D04">
            <w:pPr>
              <w:spacing w:after="0" w:line="240" w:lineRule="auto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</w:pPr>
            <w:r w:rsidRPr="001C7225">
              <w:rPr>
                <w:rFonts w:ascii="Times New Roman" w:hAnsi="Times New Roman" w:cs="Times New Roman"/>
                <w:i/>
                <w:color w:val="0000FF"/>
                <w:sz w:val="24"/>
                <w:szCs w:val="24"/>
                <w:lang w:val="ru-RU"/>
              </w:rPr>
              <w:t>Итоговая контрольная работа № 15.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80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80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80"/>
                <w:sz w:val="24"/>
                <w:szCs w:val="24"/>
              </w:rPr>
            </w:pPr>
          </w:p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0</w:t>
            </w:r>
          </w:p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80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80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43431C" w:rsidRDefault="0043431C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80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80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6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5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80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80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Pr="00835047" w:rsidRDefault="00835047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proofErr w:type="spellStart"/>
            <w:r w:rsidR="001C722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  <w:proofErr w:type="spellEnd"/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  <w:p w:rsidR="00245D04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0</w:t>
            </w:r>
          </w:p>
          <w:p w:rsid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  <w:p w:rsidR="001C7225" w:rsidRPr="001C7225" w:rsidRDefault="001C7225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C722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  <w:p w:rsidR="00245D04" w:rsidRPr="00245D04" w:rsidRDefault="00245D04" w:rsidP="00245D0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45D04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</w:p>
        </w:tc>
      </w:tr>
    </w:tbl>
    <w:p w:rsidR="00245D04" w:rsidRPr="00245D04" w:rsidRDefault="00245D04" w:rsidP="00245D0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5D04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p w:rsidR="00241738" w:rsidRPr="00245D04" w:rsidRDefault="00241738" w:rsidP="00245D04">
      <w:pPr>
        <w:spacing w:after="0" w:line="240" w:lineRule="auto"/>
        <w:ind w:firstLine="709"/>
        <w:jc w:val="center"/>
        <w:rPr>
          <w:rFonts w:ascii="Times New Roman" w:hAnsi="Times New Roman" w:cs="Times New Roman"/>
          <w:caps/>
          <w:sz w:val="24"/>
          <w:szCs w:val="24"/>
          <w:lang w:val="ru-RU"/>
        </w:rPr>
      </w:pPr>
    </w:p>
    <w:sectPr w:rsidR="00241738" w:rsidRPr="00245D04" w:rsidSect="001D05DA">
      <w:pgSz w:w="11906" w:h="16838"/>
      <w:pgMar w:top="426" w:right="849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C61E3" w:rsidRDefault="007C61E3" w:rsidP="005F40E2">
      <w:pPr>
        <w:spacing w:after="0" w:line="240" w:lineRule="auto"/>
      </w:pPr>
      <w:r>
        <w:separator/>
      </w:r>
    </w:p>
  </w:endnote>
  <w:endnote w:type="continuationSeparator" w:id="0">
    <w:p w:rsidR="007C61E3" w:rsidRDefault="007C61E3" w:rsidP="005F40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C61E3" w:rsidRDefault="007C61E3" w:rsidP="005F40E2">
      <w:pPr>
        <w:spacing w:after="0" w:line="240" w:lineRule="auto"/>
      </w:pPr>
      <w:r>
        <w:separator/>
      </w:r>
    </w:p>
  </w:footnote>
  <w:footnote w:type="continuationSeparator" w:id="0">
    <w:p w:rsidR="007C61E3" w:rsidRDefault="007C61E3" w:rsidP="005F40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0AD29144"/>
    <w:lvl w:ilvl="0">
      <w:numFmt w:val="bullet"/>
      <w:lvlText w:val="*"/>
      <w:lvlJc w:val="left"/>
    </w:lvl>
  </w:abstractNum>
  <w:abstractNum w:abstractNumId="1">
    <w:nsid w:val="00000004"/>
    <w:multiLevelType w:val="singleLevel"/>
    <w:tmpl w:val="367242AA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color w:val="auto"/>
        <w:spacing w:val="-6"/>
        <w:sz w:val="24"/>
        <w:szCs w:val="24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39B485A"/>
    <w:multiLevelType w:val="multilevel"/>
    <w:tmpl w:val="ED8E0F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6393291"/>
    <w:multiLevelType w:val="hybridMultilevel"/>
    <w:tmpl w:val="28F0D11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5F05131"/>
    <w:multiLevelType w:val="multilevel"/>
    <w:tmpl w:val="07E685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A7111F"/>
    <w:multiLevelType w:val="multilevel"/>
    <w:tmpl w:val="08BE9B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3C74D22"/>
    <w:multiLevelType w:val="hybridMultilevel"/>
    <w:tmpl w:val="035C636C"/>
    <w:lvl w:ilvl="0" w:tplc="BCD6DE42">
      <w:start w:val="1"/>
      <w:numFmt w:val="decimal"/>
      <w:lvlText w:val="%1."/>
      <w:lvlJc w:val="left"/>
      <w:pPr>
        <w:tabs>
          <w:tab w:val="num" w:pos="690"/>
        </w:tabs>
        <w:ind w:left="690" w:hanging="690"/>
      </w:pPr>
      <w:rPr>
        <w:rFonts w:hint="default"/>
        <w:b w:val="0"/>
        <w:i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9"/>
  </w:num>
  <w:num w:numId="4">
    <w:abstractNumId w:val="13"/>
  </w:num>
  <w:num w:numId="5">
    <w:abstractNumId w:val="20"/>
  </w:num>
  <w:num w:numId="6">
    <w:abstractNumId w:val="0"/>
    <w:lvlOverride w:ilvl="0">
      <w:lvl w:ilvl="0">
        <w:start w:val="65535"/>
        <w:numFmt w:val="bullet"/>
        <w:lvlText w:val="•"/>
        <w:legacy w:legacy="1" w:legacySpace="0" w:legacyIndent="144"/>
        <w:lvlJc w:val="left"/>
        <w:rPr>
          <w:rFonts w:ascii="Times New Roman" w:hAnsi="Times New Roman" w:cs="Times New Roman" w:hint="default"/>
        </w:rPr>
      </w:lvl>
    </w:lvlOverride>
  </w:num>
  <w:num w:numId="7">
    <w:abstractNumId w:val="21"/>
  </w:num>
  <w:num w:numId="8">
    <w:abstractNumId w:val="12"/>
    <w:lvlOverride w:ilvl="0">
      <w:startOverride w:val="1"/>
    </w:lvlOverride>
  </w:num>
  <w:num w:numId="9">
    <w:abstractNumId w:val="24"/>
  </w:num>
  <w:num w:numId="10">
    <w:abstractNumId w:val="15"/>
  </w:num>
  <w:num w:numId="11">
    <w:abstractNumId w:val="18"/>
  </w:num>
  <w:num w:numId="12">
    <w:abstractNumId w:val="25"/>
  </w:num>
  <w:num w:numId="13">
    <w:abstractNumId w:val="16"/>
  </w:num>
  <w:num w:numId="14">
    <w:abstractNumId w:val="10"/>
  </w:num>
  <w:num w:numId="15">
    <w:abstractNumId w:val="9"/>
  </w:num>
  <w:num w:numId="16">
    <w:abstractNumId w:val="7"/>
  </w:num>
  <w:num w:numId="17">
    <w:abstractNumId w:val="8"/>
  </w:num>
  <w:num w:numId="18">
    <w:abstractNumId w:val="6"/>
  </w:num>
  <w:num w:numId="19">
    <w:abstractNumId w:val="3"/>
  </w:num>
  <w:num w:numId="20">
    <w:abstractNumId w:val="22"/>
  </w:num>
  <w:num w:numId="21">
    <w:abstractNumId w:val="26"/>
  </w:num>
  <w:num w:numId="22">
    <w:abstractNumId w:val="2"/>
  </w:num>
  <w:num w:numId="23">
    <w:abstractNumId w:val="14"/>
  </w:num>
  <w:num w:numId="24">
    <w:abstractNumId w:val="23"/>
  </w:num>
  <w:num w:numId="25">
    <w:abstractNumId w:val="11"/>
  </w:num>
  <w:num w:numId="26">
    <w:abstractNumId w:val="17"/>
  </w:num>
  <w:num w:numId="2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2200B"/>
    <w:rsid w:val="0008616C"/>
    <w:rsid w:val="000A25F6"/>
    <w:rsid w:val="000E2F44"/>
    <w:rsid w:val="001056F9"/>
    <w:rsid w:val="00130DE7"/>
    <w:rsid w:val="0014424A"/>
    <w:rsid w:val="001C3C11"/>
    <w:rsid w:val="001C7225"/>
    <w:rsid w:val="001D05DA"/>
    <w:rsid w:val="00231290"/>
    <w:rsid w:val="00241738"/>
    <w:rsid w:val="00245D04"/>
    <w:rsid w:val="002575F2"/>
    <w:rsid w:val="002615EE"/>
    <w:rsid w:val="002D6967"/>
    <w:rsid w:val="002E5F6D"/>
    <w:rsid w:val="003F74CE"/>
    <w:rsid w:val="004322FA"/>
    <w:rsid w:val="0043431C"/>
    <w:rsid w:val="004A1E5E"/>
    <w:rsid w:val="005025C2"/>
    <w:rsid w:val="00527DF0"/>
    <w:rsid w:val="005F40E2"/>
    <w:rsid w:val="00612DA6"/>
    <w:rsid w:val="00615CD2"/>
    <w:rsid w:val="00667BC2"/>
    <w:rsid w:val="007616AE"/>
    <w:rsid w:val="007C61E3"/>
    <w:rsid w:val="007E1C92"/>
    <w:rsid w:val="00826B72"/>
    <w:rsid w:val="00827B0B"/>
    <w:rsid w:val="00835047"/>
    <w:rsid w:val="008C4CEF"/>
    <w:rsid w:val="008D0837"/>
    <w:rsid w:val="00924BE7"/>
    <w:rsid w:val="009550A3"/>
    <w:rsid w:val="009567B9"/>
    <w:rsid w:val="0097390F"/>
    <w:rsid w:val="00AD168E"/>
    <w:rsid w:val="00AD5059"/>
    <w:rsid w:val="00B17C55"/>
    <w:rsid w:val="00B41E28"/>
    <w:rsid w:val="00BD0811"/>
    <w:rsid w:val="00BD33E8"/>
    <w:rsid w:val="00BF6596"/>
    <w:rsid w:val="00BF6E70"/>
    <w:rsid w:val="00C2200B"/>
    <w:rsid w:val="00C638F6"/>
    <w:rsid w:val="00C64D78"/>
    <w:rsid w:val="00C87A14"/>
    <w:rsid w:val="00CD1782"/>
    <w:rsid w:val="00D90E40"/>
    <w:rsid w:val="00E01115"/>
    <w:rsid w:val="00E1592C"/>
    <w:rsid w:val="00E3297F"/>
    <w:rsid w:val="00E71332"/>
    <w:rsid w:val="00E738D7"/>
    <w:rsid w:val="00EF74D3"/>
    <w:rsid w:val="00FA1E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12DA6"/>
  </w:style>
  <w:style w:type="paragraph" w:styleId="1">
    <w:name w:val="heading 1"/>
    <w:basedOn w:val="a0"/>
    <w:next w:val="a0"/>
    <w:link w:val="10"/>
    <w:uiPriority w:val="9"/>
    <w:qFormat/>
    <w:rsid w:val="00612D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nhideWhenUsed/>
    <w:qFormat/>
    <w:rsid w:val="00612DA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612DA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612DA6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612DA6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612DA6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0"/>
    <w:next w:val="a0"/>
    <w:link w:val="70"/>
    <w:unhideWhenUsed/>
    <w:qFormat/>
    <w:rsid w:val="00612DA6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0"/>
    <w:next w:val="a0"/>
    <w:link w:val="80"/>
    <w:unhideWhenUsed/>
    <w:qFormat/>
    <w:rsid w:val="00612DA6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612DA6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612D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semiHidden/>
    <w:rsid w:val="00612DA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1"/>
    <w:link w:val="3"/>
    <w:uiPriority w:val="9"/>
    <w:rsid w:val="00612DA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1"/>
    <w:link w:val="4"/>
    <w:uiPriority w:val="9"/>
    <w:rsid w:val="00612DA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1"/>
    <w:link w:val="5"/>
    <w:uiPriority w:val="9"/>
    <w:rsid w:val="00612DA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1"/>
    <w:link w:val="6"/>
    <w:uiPriority w:val="9"/>
    <w:rsid w:val="00612DA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1"/>
    <w:link w:val="7"/>
    <w:uiPriority w:val="9"/>
    <w:rsid w:val="00612DA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1"/>
    <w:link w:val="8"/>
    <w:uiPriority w:val="9"/>
    <w:rsid w:val="00612DA6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rsid w:val="00612DA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4">
    <w:name w:val="caption"/>
    <w:basedOn w:val="a0"/>
    <w:next w:val="a0"/>
    <w:uiPriority w:val="35"/>
    <w:semiHidden/>
    <w:unhideWhenUsed/>
    <w:qFormat/>
    <w:rsid w:val="00612DA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5">
    <w:name w:val="Title"/>
    <w:basedOn w:val="a0"/>
    <w:next w:val="a0"/>
    <w:link w:val="a6"/>
    <w:uiPriority w:val="10"/>
    <w:qFormat/>
    <w:rsid w:val="00612DA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6">
    <w:name w:val="Название Знак"/>
    <w:basedOn w:val="a1"/>
    <w:link w:val="a5"/>
    <w:uiPriority w:val="10"/>
    <w:rsid w:val="00612DA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7">
    <w:name w:val="Subtitle"/>
    <w:basedOn w:val="a0"/>
    <w:next w:val="a0"/>
    <w:link w:val="a8"/>
    <w:uiPriority w:val="11"/>
    <w:qFormat/>
    <w:rsid w:val="00612DA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1"/>
    <w:link w:val="a7"/>
    <w:uiPriority w:val="11"/>
    <w:rsid w:val="00612DA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9">
    <w:name w:val="Strong"/>
    <w:basedOn w:val="a1"/>
    <w:uiPriority w:val="22"/>
    <w:qFormat/>
    <w:rsid w:val="00612DA6"/>
    <w:rPr>
      <w:b/>
      <w:bCs/>
    </w:rPr>
  </w:style>
  <w:style w:type="character" w:styleId="aa">
    <w:name w:val="Emphasis"/>
    <w:basedOn w:val="a1"/>
    <w:uiPriority w:val="20"/>
    <w:qFormat/>
    <w:rsid w:val="00612DA6"/>
    <w:rPr>
      <w:i/>
      <w:iCs/>
    </w:rPr>
  </w:style>
  <w:style w:type="paragraph" w:styleId="ab">
    <w:name w:val="No Spacing"/>
    <w:uiPriority w:val="1"/>
    <w:qFormat/>
    <w:rsid w:val="00612DA6"/>
    <w:pPr>
      <w:spacing w:after="0" w:line="240" w:lineRule="auto"/>
    </w:pPr>
  </w:style>
  <w:style w:type="paragraph" w:styleId="ac">
    <w:name w:val="List Paragraph"/>
    <w:basedOn w:val="a0"/>
    <w:link w:val="ad"/>
    <w:uiPriority w:val="99"/>
    <w:qFormat/>
    <w:rsid w:val="00612DA6"/>
    <w:pPr>
      <w:ind w:left="720"/>
      <w:contextualSpacing/>
    </w:pPr>
  </w:style>
  <w:style w:type="paragraph" w:styleId="21">
    <w:name w:val="Quote"/>
    <w:basedOn w:val="a0"/>
    <w:next w:val="a0"/>
    <w:link w:val="22"/>
    <w:uiPriority w:val="29"/>
    <w:qFormat/>
    <w:rsid w:val="00612DA6"/>
    <w:rPr>
      <w:i/>
      <w:iCs/>
      <w:color w:val="000000" w:themeColor="text1"/>
    </w:rPr>
  </w:style>
  <w:style w:type="character" w:customStyle="1" w:styleId="22">
    <w:name w:val="Цитата 2 Знак"/>
    <w:basedOn w:val="a1"/>
    <w:link w:val="21"/>
    <w:uiPriority w:val="29"/>
    <w:rsid w:val="00612DA6"/>
    <w:rPr>
      <w:i/>
      <w:iCs/>
      <w:color w:val="000000" w:themeColor="text1"/>
    </w:rPr>
  </w:style>
  <w:style w:type="paragraph" w:styleId="ae">
    <w:name w:val="Intense Quote"/>
    <w:basedOn w:val="a0"/>
    <w:next w:val="a0"/>
    <w:link w:val="af"/>
    <w:uiPriority w:val="30"/>
    <w:qFormat/>
    <w:rsid w:val="00612DA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f">
    <w:name w:val="Выделенная цитата Знак"/>
    <w:basedOn w:val="a1"/>
    <w:link w:val="ae"/>
    <w:uiPriority w:val="30"/>
    <w:rsid w:val="00612DA6"/>
    <w:rPr>
      <w:b/>
      <w:bCs/>
      <w:i/>
      <w:iCs/>
      <w:color w:val="4F81BD" w:themeColor="accent1"/>
    </w:rPr>
  </w:style>
  <w:style w:type="character" w:styleId="af0">
    <w:name w:val="Subtle Emphasis"/>
    <w:basedOn w:val="a1"/>
    <w:uiPriority w:val="19"/>
    <w:qFormat/>
    <w:rsid w:val="00612DA6"/>
    <w:rPr>
      <w:i/>
      <w:iCs/>
      <w:color w:val="808080" w:themeColor="text1" w:themeTint="7F"/>
    </w:rPr>
  </w:style>
  <w:style w:type="character" w:styleId="af1">
    <w:name w:val="Intense Emphasis"/>
    <w:basedOn w:val="a1"/>
    <w:uiPriority w:val="21"/>
    <w:qFormat/>
    <w:rsid w:val="00612DA6"/>
    <w:rPr>
      <w:b/>
      <w:bCs/>
      <w:i/>
      <w:iCs/>
      <w:color w:val="4F81BD" w:themeColor="accent1"/>
    </w:rPr>
  </w:style>
  <w:style w:type="character" w:styleId="af2">
    <w:name w:val="Subtle Reference"/>
    <w:basedOn w:val="a1"/>
    <w:uiPriority w:val="31"/>
    <w:qFormat/>
    <w:rsid w:val="00612DA6"/>
    <w:rPr>
      <w:smallCaps/>
      <w:color w:val="C0504D" w:themeColor="accent2"/>
      <w:u w:val="single"/>
    </w:rPr>
  </w:style>
  <w:style w:type="character" w:styleId="af3">
    <w:name w:val="Intense Reference"/>
    <w:basedOn w:val="a1"/>
    <w:uiPriority w:val="32"/>
    <w:qFormat/>
    <w:rsid w:val="00612DA6"/>
    <w:rPr>
      <w:b/>
      <w:bCs/>
      <w:smallCaps/>
      <w:color w:val="C0504D" w:themeColor="accent2"/>
      <w:spacing w:val="5"/>
      <w:u w:val="single"/>
    </w:rPr>
  </w:style>
  <w:style w:type="character" w:styleId="af4">
    <w:name w:val="Book Title"/>
    <w:basedOn w:val="a1"/>
    <w:uiPriority w:val="33"/>
    <w:qFormat/>
    <w:rsid w:val="00612DA6"/>
    <w:rPr>
      <w:b/>
      <w:bCs/>
      <w:smallCaps/>
      <w:spacing w:val="5"/>
    </w:rPr>
  </w:style>
  <w:style w:type="paragraph" w:styleId="af5">
    <w:name w:val="TOC Heading"/>
    <w:basedOn w:val="1"/>
    <w:next w:val="a0"/>
    <w:uiPriority w:val="39"/>
    <w:semiHidden/>
    <w:unhideWhenUsed/>
    <w:qFormat/>
    <w:rsid w:val="00612DA6"/>
    <w:pPr>
      <w:outlineLvl w:val="9"/>
    </w:pPr>
  </w:style>
  <w:style w:type="character" w:styleId="af6">
    <w:name w:val="annotation reference"/>
    <w:basedOn w:val="a1"/>
    <w:rsid w:val="00C2200B"/>
    <w:rPr>
      <w:sz w:val="16"/>
      <w:szCs w:val="16"/>
    </w:rPr>
  </w:style>
  <w:style w:type="paragraph" w:styleId="af7">
    <w:name w:val="annotation text"/>
    <w:basedOn w:val="a0"/>
    <w:link w:val="af8"/>
    <w:rsid w:val="00C2200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character" w:customStyle="1" w:styleId="af8">
    <w:name w:val="Текст примечания Знак"/>
    <w:basedOn w:val="a1"/>
    <w:link w:val="af7"/>
    <w:rsid w:val="00C2200B"/>
    <w:rPr>
      <w:rFonts w:ascii="Times New Roman" w:eastAsia="Times New Roman" w:hAnsi="Times New Roman" w:cs="Times New Roman"/>
      <w:sz w:val="20"/>
      <w:szCs w:val="20"/>
      <w:lang w:val="ru-RU" w:eastAsia="ru-RU" w:bidi="ar-SA"/>
    </w:rPr>
  </w:style>
  <w:style w:type="paragraph" w:styleId="af9">
    <w:name w:val="Balloon Text"/>
    <w:basedOn w:val="a0"/>
    <w:link w:val="afa"/>
    <w:uiPriority w:val="99"/>
    <w:semiHidden/>
    <w:unhideWhenUsed/>
    <w:rsid w:val="00C220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1"/>
    <w:link w:val="af9"/>
    <w:uiPriority w:val="99"/>
    <w:semiHidden/>
    <w:rsid w:val="00C2200B"/>
    <w:rPr>
      <w:rFonts w:ascii="Tahoma" w:hAnsi="Tahoma" w:cs="Tahoma"/>
      <w:sz w:val="16"/>
      <w:szCs w:val="16"/>
    </w:rPr>
  </w:style>
  <w:style w:type="character" w:styleId="afb">
    <w:name w:val="Hyperlink"/>
    <w:basedOn w:val="a1"/>
    <w:rsid w:val="00C2200B"/>
    <w:rPr>
      <w:color w:val="0000FF"/>
      <w:u w:val="single"/>
    </w:rPr>
  </w:style>
  <w:style w:type="paragraph" w:customStyle="1" w:styleId="c13">
    <w:name w:val="c13"/>
    <w:basedOn w:val="a0"/>
    <w:rsid w:val="00527DF0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c8">
    <w:name w:val="c8"/>
    <w:basedOn w:val="a0"/>
    <w:rsid w:val="00527DF0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c30">
    <w:name w:val="c30"/>
    <w:basedOn w:val="a1"/>
    <w:rsid w:val="00527DF0"/>
  </w:style>
  <w:style w:type="paragraph" w:customStyle="1" w:styleId="c43">
    <w:name w:val="c43"/>
    <w:basedOn w:val="a0"/>
    <w:rsid w:val="003F74CE"/>
    <w:pPr>
      <w:spacing w:before="90" w:after="9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c6">
    <w:name w:val="c6"/>
    <w:basedOn w:val="a1"/>
    <w:rsid w:val="003F74CE"/>
  </w:style>
  <w:style w:type="character" w:customStyle="1" w:styleId="c16">
    <w:name w:val="c16"/>
    <w:basedOn w:val="a1"/>
    <w:rsid w:val="003F74CE"/>
  </w:style>
  <w:style w:type="paragraph" w:styleId="afc">
    <w:name w:val="Body Text Indent"/>
    <w:basedOn w:val="a0"/>
    <w:link w:val="afd"/>
    <w:rsid w:val="00E71332"/>
    <w:pPr>
      <w:overflowPunct w:val="0"/>
      <w:autoSpaceDE w:val="0"/>
      <w:autoSpaceDN w:val="0"/>
      <w:adjustRightInd w:val="0"/>
      <w:spacing w:after="0" w:line="240" w:lineRule="auto"/>
      <w:ind w:left="720"/>
      <w:jc w:val="both"/>
    </w:pPr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character" w:customStyle="1" w:styleId="afd">
    <w:name w:val="Основной текст с отступом Знак"/>
    <w:basedOn w:val="a1"/>
    <w:link w:val="afc"/>
    <w:rsid w:val="00E71332"/>
    <w:rPr>
      <w:rFonts w:ascii="Times New Roman" w:eastAsia="Times New Roman" w:hAnsi="Times New Roman" w:cs="Times New Roman"/>
      <w:sz w:val="28"/>
      <w:szCs w:val="20"/>
      <w:lang w:val="ru-RU" w:eastAsia="ru-RU" w:bidi="ar-SA"/>
    </w:rPr>
  </w:style>
  <w:style w:type="paragraph" w:styleId="23">
    <w:name w:val="Body Text 2"/>
    <w:basedOn w:val="a0"/>
    <w:link w:val="24"/>
    <w:rsid w:val="00E71332"/>
    <w:pPr>
      <w:overflowPunct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0"/>
      <w:lang w:val="ru-RU" w:eastAsia="ru-RU" w:bidi="ar-SA"/>
    </w:rPr>
  </w:style>
  <w:style w:type="character" w:customStyle="1" w:styleId="24">
    <w:name w:val="Основной текст 2 Знак"/>
    <w:basedOn w:val="a1"/>
    <w:link w:val="23"/>
    <w:rsid w:val="00E71332"/>
    <w:rPr>
      <w:rFonts w:ascii="Times New Roman" w:eastAsia="Times New Roman" w:hAnsi="Times New Roman" w:cs="Times New Roman"/>
      <w:b/>
      <w:sz w:val="24"/>
      <w:szCs w:val="20"/>
      <w:lang w:val="ru-RU" w:eastAsia="ru-RU" w:bidi="ar-SA"/>
    </w:rPr>
  </w:style>
  <w:style w:type="paragraph" w:styleId="afe">
    <w:name w:val="Block Text"/>
    <w:basedOn w:val="a0"/>
    <w:rsid w:val="00E71332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paragraph" w:customStyle="1" w:styleId="NR">
    <w:name w:val="NR"/>
    <w:basedOn w:val="a0"/>
    <w:rsid w:val="00E7133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ru-RU" w:eastAsia="ru-RU" w:bidi="ar-SA"/>
    </w:rPr>
  </w:style>
  <w:style w:type="paragraph" w:styleId="aff">
    <w:name w:val="header"/>
    <w:basedOn w:val="a0"/>
    <w:link w:val="aff0"/>
    <w:uiPriority w:val="99"/>
    <w:semiHidden/>
    <w:unhideWhenUsed/>
    <w:rsid w:val="005F40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0">
    <w:name w:val="Верхний колонтитул Знак"/>
    <w:basedOn w:val="a1"/>
    <w:link w:val="aff"/>
    <w:uiPriority w:val="99"/>
    <w:semiHidden/>
    <w:rsid w:val="005F40E2"/>
  </w:style>
  <w:style w:type="paragraph" w:styleId="aff1">
    <w:name w:val="footer"/>
    <w:basedOn w:val="a0"/>
    <w:link w:val="aff2"/>
    <w:uiPriority w:val="99"/>
    <w:semiHidden/>
    <w:unhideWhenUsed/>
    <w:rsid w:val="005F40E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2">
    <w:name w:val="Нижний колонтитул Знак"/>
    <w:basedOn w:val="a1"/>
    <w:link w:val="aff1"/>
    <w:uiPriority w:val="99"/>
    <w:semiHidden/>
    <w:rsid w:val="005F40E2"/>
  </w:style>
  <w:style w:type="paragraph" w:styleId="aff3">
    <w:name w:val="Body Text"/>
    <w:basedOn w:val="a0"/>
    <w:link w:val="aff4"/>
    <w:uiPriority w:val="99"/>
    <w:semiHidden/>
    <w:unhideWhenUsed/>
    <w:rsid w:val="00B17C55"/>
    <w:pPr>
      <w:spacing w:after="120"/>
    </w:pPr>
  </w:style>
  <w:style w:type="character" w:customStyle="1" w:styleId="aff4">
    <w:name w:val="Основной текст Знак"/>
    <w:basedOn w:val="a1"/>
    <w:link w:val="aff3"/>
    <w:uiPriority w:val="99"/>
    <w:semiHidden/>
    <w:rsid w:val="00B17C55"/>
  </w:style>
  <w:style w:type="paragraph" w:customStyle="1" w:styleId="Style10">
    <w:name w:val="Style10"/>
    <w:basedOn w:val="a0"/>
    <w:uiPriority w:val="99"/>
    <w:rsid w:val="000A25F6"/>
    <w:pPr>
      <w:widowControl w:val="0"/>
      <w:autoSpaceDE w:val="0"/>
      <w:autoSpaceDN w:val="0"/>
      <w:adjustRightInd w:val="0"/>
      <w:spacing w:after="0" w:line="290" w:lineRule="exact"/>
      <w:ind w:firstLine="528"/>
      <w:jc w:val="both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FontStyle30">
    <w:name w:val="Font Style30"/>
    <w:basedOn w:val="a1"/>
    <w:uiPriority w:val="99"/>
    <w:rsid w:val="000A25F6"/>
    <w:rPr>
      <w:rFonts w:ascii="Times New Roman" w:hAnsi="Times New Roman" w:cs="Times New Roman"/>
      <w:sz w:val="24"/>
      <w:szCs w:val="24"/>
    </w:rPr>
  </w:style>
  <w:style w:type="paragraph" w:customStyle="1" w:styleId="Style11">
    <w:name w:val="Style11"/>
    <w:basedOn w:val="a0"/>
    <w:uiPriority w:val="99"/>
    <w:rsid w:val="000A25F6"/>
    <w:pPr>
      <w:widowControl w:val="0"/>
      <w:autoSpaceDE w:val="0"/>
      <w:autoSpaceDN w:val="0"/>
      <w:adjustRightInd w:val="0"/>
      <w:spacing w:after="0" w:line="293" w:lineRule="exact"/>
      <w:ind w:firstLine="547"/>
      <w:jc w:val="both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customStyle="1" w:styleId="Style20">
    <w:name w:val="Style20"/>
    <w:basedOn w:val="a0"/>
    <w:uiPriority w:val="99"/>
    <w:rsid w:val="000A25F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character" w:customStyle="1" w:styleId="FontStyle27">
    <w:name w:val="Font Style27"/>
    <w:basedOn w:val="a1"/>
    <w:uiPriority w:val="99"/>
    <w:rsid w:val="000A25F6"/>
    <w:rPr>
      <w:rFonts w:ascii="Times New Roman" w:hAnsi="Times New Roman" w:cs="Times New Roman"/>
      <w:b/>
      <w:bCs/>
      <w:i/>
      <w:iCs/>
      <w:sz w:val="24"/>
      <w:szCs w:val="24"/>
    </w:rPr>
  </w:style>
  <w:style w:type="paragraph" w:customStyle="1" w:styleId="Style17">
    <w:name w:val="Style17"/>
    <w:basedOn w:val="a0"/>
    <w:uiPriority w:val="99"/>
    <w:rsid w:val="000A25F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table" w:styleId="aff5">
    <w:name w:val="Table Grid"/>
    <w:basedOn w:val="a2"/>
    <w:uiPriority w:val="59"/>
    <w:rsid w:val="007616AE"/>
    <w:pPr>
      <w:spacing w:after="0" w:line="240" w:lineRule="auto"/>
    </w:pPr>
    <w:rPr>
      <w:lang w:val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d">
    <w:name w:val="Абзац списка Знак"/>
    <w:link w:val="ac"/>
    <w:uiPriority w:val="99"/>
    <w:locked/>
    <w:rsid w:val="007616AE"/>
  </w:style>
  <w:style w:type="paragraph" w:customStyle="1" w:styleId="a">
    <w:name w:val="НОМЕРА"/>
    <w:basedOn w:val="aff6"/>
    <w:link w:val="aff7"/>
    <w:uiPriority w:val="99"/>
    <w:qFormat/>
    <w:rsid w:val="007616AE"/>
    <w:pPr>
      <w:numPr>
        <w:numId w:val="8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ru-RU" w:eastAsia="ru-RU" w:bidi="ar-SA"/>
    </w:rPr>
  </w:style>
  <w:style w:type="character" w:customStyle="1" w:styleId="aff7">
    <w:name w:val="НОМЕРА Знак"/>
    <w:link w:val="a"/>
    <w:uiPriority w:val="99"/>
    <w:rsid w:val="007616AE"/>
    <w:rPr>
      <w:rFonts w:ascii="Arial Narrow" w:eastAsia="Calibri" w:hAnsi="Arial Narrow" w:cs="Times New Roman"/>
      <w:sz w:val="18"/>
      <w:szCs w:val="18"/>
      <w:lang w:val="ru-RU" w:eastAsia="ru-RU" w:bidi="ar-SA"/>
    </w:rPr>
  </w:style>
  <w:style w:type="character" w:customStyle="1" w:styleId="dash041e0431044b0447043d044b0439char1">
    <w:name w:val="dash041e_0431_044b_0447_043d_044b_0439__char1"/>
    <w:uiPriority w:val="99"/>
    <w:rsid w:val="007616A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f6">
    <w:name w:val="Normal (Web)"/>
    <w:basedOn w:val="a0"/>
    <w:uiPriority w:val="99"/>
    <w:semiHidden/>
    <w:unhideWhenUsed/>
    <w:rsid w:val="007616AE"/>
    <w:rPr>
      <w:rFonts w:ascii="Times New Roman" w:hAnsi="Times New Roman" w:cs="Times New Roman"/>
      <w:sz w:val="24"/>
      <w:szCs w:val="24"/>
    </w:rPr>
  </w:style>
  <w:style w:type="character" w:styleId="aff8">
    <w:name w:val="footnote reference"/>
    <w:uiPriority w:val="99"/>
    <w:rsid w:val="00FA1E31"/>
    <w:rPr>
      <w:vertAlign w:val="superscript"/>
    </w:rPr>
  </w:style>
  <w:style w:type="paragraph" w:styleId="aff9">
    <w:name w:val="footnote text"/>
    <w:aliases w:val="Знак6,F1"/>
    <w:basedOn w:val="a0"/>
    <w:link w:val="11"/>
    <w:uiPriority w:val="99"/>
    <w:rsid w:val="00FA1E31"/>
    <w:pPr>
      <w:spacing w:after="0" w:line="240" w:lineRule="auto"/>
    </w:pPr>
    <w:rPr>
      <w:rFonts w:ascii="Calibri" w:eastAsia="Calibri" w:hAnsi="Calibri" w:cs="Calibri"/>
      <w:sz w:val="20"/>
      <w:szCs w:val="20"/>
      <w:lang w:val="ru-RU" w:eastAsia="ar-SA" w:bidi="ar-SA"/>
    </w:rPr>
  </w:style>
  <w:style w:type="character" w:customStyle="1" w:styleId="affa">
    <w:name w:val="Текст сноски Знак"/>
    <w:basedOn w:val="a1"/>
    <w:uiPriority w:val="99"/>
    <w:semiHidden/>
    <w:rsid w:val="00FA1E31"/>
    <w:rPr>
      <w:sz w:val="20"/>
      <w:szCs w:val="20"/>
    </w:rPr>
  </w:style>
  <w:style w:type="character" w:customStyle="1" w:styleId="11">
    <w:name w:val="Текст сноски Знак1"/>
    <w:aliases w:val="Знак6 Знак,F1 Знак"/>
    <w:basedOn w:val="a1"/>
    <w:link w:val="aff9"/>
    <w:rsid w:val="00FA1E31"/>
    <w:rPr>
      <w:rFonts w:ascii="Calibri" w:eastAsia="Calibri" w:hAnsi="Calibri" w:cs="Calibri"/>
      <w:sz w:val="20"/>
      <w:szCs w:val="20"/>
      <w:lang w:val="ru-RU" w:eastAsia="ar-SA" w:bidi="ar-SA"/>
    </w:rPr>
  </w:style>
  <w:style w:type="character" w:styleId="affb">
    <w:name w:val="FollowedHyperlink"/>
    <w:basedOn w:val="a1"/>
    <w:uiPriority w:val="99"/>
    <w:semiHidden/>
    <w:unhideWhenUsed/>
    <w:rsid w:val="00615CD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395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353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96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4662147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1787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1260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96395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841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43016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4170047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474970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442197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757400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39365705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066495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3574841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0171238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4311759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193646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7771691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0346146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68706746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057112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3708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15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045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8834049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09591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43772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11997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5869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13255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33164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80890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641357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096061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474213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7139167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043304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1601957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521284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4776969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4943100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8635242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866389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3950307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4979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10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5245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7640031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3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4234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54362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99542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5649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750515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80748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543524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2409030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00933158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522448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1509743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469557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616703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9492099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825454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9197591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54240231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976567395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82552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8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223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6364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4527023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45851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9926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02417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34082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30937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70165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270741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794678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818123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10627552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106370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7673305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897667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100696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1248836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112708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3220775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4755704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41937291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076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406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7489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8791442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0595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35174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7247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1796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5778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477597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376299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4095302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4834398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61233469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8544832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785336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6677460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83378793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2749999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9032716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7792549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23682077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906263759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9482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907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9342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1454417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1378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154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86812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48921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30681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9238335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0659133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156286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38895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35534708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2781478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508415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1266788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7131243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01792408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4329673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25909922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7270856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686248330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176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294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483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9280546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99205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88229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468528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8268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7558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2265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6563818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979085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267847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774570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4504598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238804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6302493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404402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6708348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5972508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1527726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8436839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71801680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235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74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3032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643210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62198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84009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95856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6373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64416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722595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18827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4295634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372291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77511171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08247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650078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133770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4838361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5312390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5698755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6455026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04217381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73469272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925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53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543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7539742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9757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9436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72415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39175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03507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78067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723784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54120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6821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65041972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0481917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3597663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6532649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871859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3699494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502786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1321912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36197758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351757976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668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93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327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9092350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00605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82940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86636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1280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59294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140483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07186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088596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508415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7260826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1037479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84965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7422382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47699182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65232613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04951216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43428193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44568574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45541064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gosreestr.ru/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school-collection.edu.ru/programs/tla/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7</Pages>
  <Words>5697</Words>
  <Characters>32477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Александр Сухарев</cp:lastModifiedBy>
  <cp:revision>21</cp:revision>
  <cp:lastPrinted>2014-05-15T04:26:00Z</cp:lastPrinted>
  <dcterms:created xsi:type="dcterms:W3CDTF">2014-05-13T17:20:00Z</dcterms:created>
  <dcterms:modified xsi:type="dcterms:W3CDTF">2021-07-08T12:07:00Z</dcterms:modified>
</cp:coreProperties>
</file>